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DDD7D5" w14:textId="2E671021" w:rsidR="00D1302C" w:rsidRPr="00F54017" w:rsidRDefault="00147127" w:rsidP="00D1302C">
      <w:pPr>
        <w:jc w:val="center"/>
        <w:rPr>
          <w:rFonts w:ascii="Times New Roman" w:eastAsia="標楷體" w:hAnsi="Times New Roman" w:cs="Times New Roman"/>
          <w:color w:val="FF0000"/>
        </w:rPr>
      </w:pPr>
      <w:r w:rsidRPr="00F54017">
        <w:rPr>
          <w:rFonts w:ascii="Times New Roman" w:eastAsia="標楷體" w:hAnsi="Times New Roman" w:cs="Times New Roman"/>
          <w:highlight w:val="yellow"/>
        </w:rPr>
        <w:t>A</w:t>
      </w:r>
      <w:r w:rsidR="00BE1CDC">
        <w:rPr>
          <w:rFonts w:ascii="Times New Roman" w:eastAsia="標楷體" w:hAnsi="Times New Roman" w:cs="Times New Roman" w:hint="eastAsia"/>
          <w:highlight w:val="yellow"/>
        </w:rPr>
        <w:t>BC</w:t>
      </w:r>
      <w:r w:rsidRPr="00F54017">
        <w:rPr>
          <w:rFonts w:ascii="Times New Roman" w:eastAsia="標楷體" w:hAnsi="Times New Roman" w:cs="Times New Roman"/>
          <w:highlight w:val="yellow"/>
        </w:rPr>
        <w:t>|</w:t>
      </w:r>
      <w:r w:rsidR="00BE1CDC">
        <w:rPr>
          <w:rFonts w:ascii="Times New Roman" w:eastAsia="標楷體" w:hAnsi="Times New Roman" w:cs="Times New Roman" w:hint="eastAsia"/>
          <w:highlight w:val="yellow"/>
        </w:rPr>
        <w:t>BC</w:t>
      </w:r>
      <w:r w:rsidRPr="00F54017">
        <w:rPr>
          <w:rFonts w:ascii="Times New Roman" w:eastAsia="標楷體" w:hAnsi="Times New Roman" w:cs="Times New Roman"/>
          <w:highlight w:val="yellow"/>
        </w:rPr>
        <w:t>A</w:t>
      </w:r>
      <w:r w:rsidR="00D1302C" w:rsidRPr="00F54017">
        <w:rPr>
          <w:rFonts w:ascii="Times New Roman" w:eastAsia="標楷體" w:hAnsi="Times New Roman" w:cs="Times New Roman"/>
          <w:highlight w:val="yellow"/>
        </w:rPr>
        <w:t>|</w:t>
      </w:r>
      <w:r w:rsidR="00AC3DF6">
        <w:rPr>
          <w:rFonts w:ascii="Times New Roman" w:eastAsia="標楷體" w:hAnsi="Times New Roman" w:cs="Times New Roman" w:hint="eastAsia"/>
          <w:highlight w:val="yellow"/>
        </w:rPr>
        <w:t>C</w:t>
      </w:r>
      <w:r w:rsidR="00D1302C" w:rsidRPr="00F54017">
        <w:rPr>
          <w:rFonts w:ascii="Times New Roman" w:eastAsia="標楷體" w:hAnsi="Times New Roman" w:cs="Times New Roman"/>
          <w:highlight w:val="yellow"/>
        </w:rPr>
        <w:t>A</w:t>
      </w:r>
      <w:r w:rsidR="00AC3DF6">
        <w:rPr>
          <w:rFonts w:ascii="Times New Roman" w:eastAsia="標楷體" w:hAnsi="Times New Roman" w:cs="Times New Roman" w:hint="eastAsia"/>
          <w:highlight w:val="yellow"/>
        </w:rPr>
        <w:t>B</w:t>
      </w:r>
    </w:p>
    <w:p w14:paraId="69ADE623" w14:textId="77777777" w:rsidR="00D1302C" w:rsidRPr="00F54017" w:rsidRDefault="00D1302C" w:rsidP="00D1302C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4"/>
        </w:rPr>
        <w:object w:dxaOrig="5280" w:dyaOrig="380" w14:anchorId="4F53E2E8">
          <v:shape id="_x0000_i1026" type="#_x0000_t75" style="width:292.5pt;height:21.75pt" o:ole="">
            <v:imagedata r:id="rId7" o:title=""/>
          </v:shape>
          <o:OLEObject Type="Embed" ProgID="Equation.DSMT4" ShapeID="_x0000_i1026" DrawAspect="Content" ObjectID="_1724929387" r:id="rId8"/>
        </w:object>
      </w:r>
      <w:r w:rsidRPr="00F54017">
        <w:rPr>
          <w:rFonts w:ascii="Times New Roman" w:eastAsia="標楷體" w:hAnsi="Times New Roman" w:cs="Times New Roman"/>
        </w:rPr>
        <w:t xml:space="preserve"> </w:t>
      </w:r>
    </w:p>
    <w:p w14:paraId="4F62ABCC" w14:textId="504E773F" w:rsidR="00D1302C" w:rsidRPr="00F54017" w:rsidRDefault="00D1302C" w:rsidP="00D1302C">
      <w:pPr>
        <w:pStyle w:val="a3"/>
        <w:ind w:leftChars="0" w:left="960"/>
        <w:jc w:val="center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4"/>
        </w:rPr>
        <w:object w:dxaOrig="1740" w:dyaOrig="380" w14:anchorId="6034AD41">
          <v:shape id="_x0000_i1027" type="#_x0000_t75" style="width:96.75pt;height:21.75pt" o:ole="">
            <v:imagedata r:id="rId9" o:title=""/>
          </v:shape>
          <o:OLEObject Type="Embed" ProgID="Equation.DSMT4" ShapeID="_x0000_i1027" DrawAspect="Content" ObjectID="_1724929388" r:id="rId10"/>
        </w:object>
      </w:r>
      <w:r w:rsidRPr="00F54017">
        <w:rPr>
          <w:rFonts w:ascii="Times New Roman" w:eastAsia="標楷體" w:hAnsi="Times New Roman" w:cs="Times New Roman"/>
        </w:rPr>
        <w:t xml:space="preserve">          </w:t>
      </w:r>
      <w:r w:rsidR="00534940" w:rsidRPr="00F54017">
        <w:rPr>
          <w:rFonts w:ascii="Times New Roman" w:eastAsia="標楷體" w:hAnsi="Times New Roman" w:cs="Times New Roman"/>
          <w:position w:val="-10"/>
        </w:rPr>
        <w:object w:dxaOrig="1300" w:dyaOrig="300" w14:anchorId="5FE781AF">
          <v:shape id="_x0000_i1028" type="#_x0000_t75" style="width:71.25pt;height:17.25pt" o:ole="">
            <v:imagedata r:id="rId11" o:title=""/>
          </v:shape>
          <o:OLEObject Type="Embed" ProgID="Equation.DSMT4" ShapeID="_x0000_i1028" DrawAspect="Content" ObjectID="_1724929389" r:id="rId12"/>
        </w:object>
      </w:r>
      <w:r w:rsidRPr="00F54017">
        <w:rPr>
          <w:rFonts w:ascii="Times New Roman" w:eastAsia="標楷體" w:hAnsi="Times New Roman" w:cs="Times New Roman"/>
        </w:rPr>
        <w:t xml:space="preserve">          </w:t>
      </w:r>
      <w:r w:rsidRPr="00F54017">
        <w:rPr>
          <w:rFonts w:ascii="Times New Roman" w:eastAsia="標楷體" w:hAnsi="Times New Roman" w:cs="Times New Roman"/>
          <w:position w:val="-10"/>
        </w:rPr>
        <w:object w:dxaOrig="1480" w:dyaOrig="320" w14:anchorId="4F670611">
          <v:shape id="_x0000_i1029" type="#_x0000_t75" style="width:81.75pt;height:18.75pt" o:ole="">
            <v:imagedata r:id="rId13" o:title=""/>
          </v:shape>
          <o:OLEObject Type="Embed" ProgID="Equation.DSMT4" ShapeID="_x0000_i1029" DrawAspect="Content" ObjectID="_1724929390" r:id="rId14"/>
        </w:object>
      </w:r>
    </w:p>
    <w:p w14:paraId="17659E35" w14:textId="77777777" w:rsidR="00D1302C" w:rsidRPr="00F54017" w:rsidRDefault="00D1302C" w:rsidP="00D1302C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2"/>
        </w:rPr>
        <w:object w:dxaOrig="2500" w:dyaOrig="360" w14:anchorId="3E609ECE">
          <v:shape id="_x0000_i1030" type="#_x0000_t75" style="width:138pt;height:20.25pt" o:ole="">
            <v:imagedata r:id="rId15" o:title=""/>
          </v:shape>
          <o:OLEObject Type="Embed" ProgID="Equation.DSMT4" ShapeID="_x0000_i1030" DrawAspect="Content" ObjectID="_1724929391" r:id="rId16"/>
        </w:object>
      </w:r>
    </w:p>
    <w:p w14:paraId="30731CB7" w14:textId="64A9D7E4" w:rsidR="00D1302C" w:rsidRPr="00F54017" w:rsidRDefault="00F12B1D" w:rsidP="00D1302C">
      <w:pPr>
        <w:pStyle w:val="a3"/>
        <w:ind w:leftChars="0" w:left="960"/>
        <w:jc w:val="center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0"/>
        </w:rPr>
        <w:object w:dxaOrig="2980" w:dyaOrig="720" w14:anchorId="41A1F44C">
          <v:shape id="_x0000_i1031" type="#_x0000_t75" style="width:144.75pt;height:36pt" o:ole="">
            <v:imagedata r:id="rId17" o:title=""/>
          </v:shape>
          <o:OLEObject Type="Embed" ProgID="Equation.DSMT4" ShapeID="_x0000_i1031" DrawAspect="Content" ObjectID="_1724929392" r:id="rId18"/>
        </w:object>
      </w:r>
    </w:p>
    <w:p w14:paraId="4B215A91" w14:textId="2CC2C58F" w:rsidR="00D1302C" w:rsidRPr="00F54017" w:rsidRDefault="00D1302C" w:rsidP="00D1302C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2"/>
        </w:rPr>
        <w:object w:dxaOrig="2640" w:dyaOrig="360" w14:anchorId="27874846">
          <v:shape id="_x0000_i1032" type="#_x0000_t75" style="width:145.5pt;height:20.25pt" o:ole="">
            <v:imagedata r:id="rId19" o:title=""/>
          </v:shape>
          <o:OLEObject Type="Embed" ProgID="Equation.DSMT4" ShapeID="_x0000_i1032" DrawAspect="Content" ObjectID="_1724929393" r:id="rId20"/>
        </w:object>
      </w:r>
    </w:p>
    <w:p w14:paraId="599C4E75" w14:textId="77B482C1" w:rsidR="00D1302C" w:rsidRPr="00F54017" w:rsidRDefault="003410E3" w:rsidP="00D1302C">
      <w:pPr>
        <w:pStyle w:val="a3"/>
        <w:ind w:leftChars="0" w:left="960"/>
        <w:jc w:val="center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0"/>
        </w:rPr>
        <w:object w:dxaOrig="3700" w:dyaOrig="720" w14:anchorId="01D47CA1">
          <v:shape id="_x0000_i1033" type="#_x0000_t75" style="width:179.25pt;height:36pt" o:ole="">
            <v:imagedata r:id="rId21" o:title=""/>
          </v:shape>
          <o:OLEObject Type="Embed" ProgID="Equation.DSMT4" ShapeID="_x0000_i1033" DrawAspect="Content" ObjectID="_1724929394" r:id="rId22"/>
        </w:object>
      </w:r>
    </w:p>
    <w:p w14:paraId="5C7AB9EA" w14:textId="77777777" w:rsidR="00D1302C" w:rsidRPr="00F54017" w:rsidRDefault="00D1302C" w:rsidP="00D1302C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2"/>
        </w:rPr>
        <w:object w:dxaOrig="2480" w:dyaOrig="360" w14:anchorId="05B3E71A">
          <v:shape id="_x0000_i1034" type="#_x0000_t75" style="width:138pt;height:20.25pt" o:ole="">
            <v:imagedata r:id="rId23" o:title=""/>
          </v:shape>
          <o:OLEObject Type="Embed" ProgID="Equation.DSMT4" ShapeID="_x0000_i1034" DrawAspect="Content" ObjectID="_1724929395" r:id="rId24"/>
        </w:object>
      </w:r>
    </w:p>
    <w:p w14:paraId="6B3B36EC" w14:textId="11A8D342" w:rsidR="00D1302C" w:rsidRPr="00F54017" w:rsidRDefault="00DC753F" w:rsidP="00D1302C">
      <w:pPr>
        <w:pStyle w:val="a3"/>
        <w:ind w:leftChars="0" w:left="960"/>
        <w:jc w:val="center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0"/>
        </w:rPr>
        <w:object w:dxaOrig="3340" w:dyaOrig="720" w14:anchorId="79C7458C">
          <v:shape id="_x0000_i1035" type="#_x0000_t75" style="width:162pt;height:36pt" o:ole="">
            <v:imagedata r:id="rId25" o:title=""/>
          </v:shape>
          <o:OLEObject Type="Embed" ProgID="Equation.DSMT4" ShapeID="_x0000_i1035" DrawAspect="Content" ObjectID="_1724929396" r:id="rId26"/>
        </w:object>
      </w:r>
    </w:p>
    <w:p w14:paraId="59B6F1AC" w14:textId="77777777" w:rsidR="00D1302C" w:rsidRPr="00F54017" w:rsidRDefault="00D1302C" w:rsidP="00D1302C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Model</w:t>
      </w:r>
    </w:p>
    <w:p w14:paraId="6E9AEC7D" w14:textId="645D0284" w:rsidR="00D1302C" w:rsidRPr="00F54017" w:rsidRDefault="00F12B1D" w:rsidP="00D1302C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6"/>
        </w:rPr>
        <w:object w:dxaOrig="6580" w:dyaOrig="440" w14:anchorId="78DD7AB2">
          <v:shape id="_x0000_i1036" type="#_x0000_t75" style="width:342.75pt;height:21.75pt" o:ole="">
            <v:imagedata r:id="rId27" o:title=""/>
          </v:shape>
          <o:OLEObject Type="Embed" ProgID="Equation.DSMT4" ShapeID="_x0000_i1036" DrawAspect="Content" ObjectID="_1724929397" r:id="rId28"/>
        </w:object>
      </w:r>
    </w:p>
    <w:p w14:paraId="486F69BE" w14:textId="59A3BE47" w:rsidR="00D1302C" w:rsidRPr="00F54017" w:rsidRDefault="00546509" w:rsidP="00D1302C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2"/>
        </w:rPr>
        <w:object w:dxaOrig="14200" w:dyaOrig="380" w14:anchorId="63B8EA8F">
          <v:shape id="_x0000_i1037" type="#_x0000_t75" style="width:737.25pt;height:16.5pt" o:ole="">
            <v:imagedata r:id="rId29" o:title=""/>
          </v:shape>
          <o:OLEObject Type="Embed" ProgID="Equation.DSMT4" ShapeID="_x0000_i1037" DrawAspect="Content" ObjectID="_1724929398" r:id="rId30"/>
        </w:object>
      </w:r>
    </w:p>
    <w:p w14:paraId="75386FC4" w14:textId="5A09081F" w:rsidR="00D1302C" w:rsidRPr="00F54017" w:rsidRDefault="00BF7E87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>3</w:t>
      </w:r>
      <w:r w:rsidR="00D1302C" w:rsidRPr="00F54017">
        <w:rPr>
          <w:rFonts w:ascii="Times New Roman" w:eastAsia="標楷體" w:hAnsi="Times New Roman" w:cs="Times New Roman"/>
        </w:rPr>
        <w:t xml:space="preserve">-sequence </w:t>
      </w:r>
      <m:oMath>
        <m:r>
          <w:rPr>
            <w:rFonts w:ascii="Cambria Math" w:eastAsia="標楷體" w:hAnsi="Cambria Math" w:cs="Times New Roman"/>
          </w:rPr>
          <m:t>×</m:t>
        </m:r>
      </m:oMath>
      <w:r w:rsidR="00D1302C" w:rsidRPr="00F54017">
        <w:rPr>
          <w:rFonts w:ascii="Times New Roman" w:eastAsia="標楷體" w:hAnsi="Times New Roman" w:cs="Times New Roman"/>
        </w:rPr>
        <w:t xml:space="preserve"> </w:t>
      </w:r>
      <w:r w:rsidR="00F54017" w:rsidRPr="00F54017">
        <w:rPr>
          <w:rFonts w:ascii="Times New Roman" w:eastAsia="標楷體" w:hAnsi="Times New Roman" w:cs="Times New Roman"/>
        </w:rPr>
        <w:t>3</w:t>
      </w:r>
      <w:r w:rsidR="00D1302C" w:rsidRPr="00F54017">
        <w:rPr>
          <w:rFonts w:ascii="Times New Roman" w:eastAsia="標楷體" w:hAnsi="Times New Roman" w:cs="Times New Roman"/>
        </w:rPr>
        <w:t>-period 2</w:t>
      </w:r>
      <w:r w:rsidR="00D1302C" w:rsidRPr="00F54017">
        <w:rPr>
          <w:rFonts w:ascii="Times New Roman" w:eastAsia="標楷體" w:hAnsi="Times New Roman" w:cs="Times New Roman"/>
        </w:rPr>
        <w:t>種藥物交叉設計反應變數表</w:t>
      </w:r>
      <w:r w:rsidR="00D1302C" w:rsidRPr="00F54017">
        <w:rPr>
          <w:rFonts w:ascii="Times New Roman" w:eastAsia="標楷體" w:hAnsi="Times New Roman" w:cs="Times New Roman"/>
        </w:rPr>
        <w:t xml:space="preserve"> </w:t>
      </w:r>
    </w:p>
    <w:p w14:paraId="1124B8ED" w14:textId="44BF268E" w:rsidR="00D1302C" w:rsidRPr="00F54017" w:rsidRDefault="00F03F11" w:rsidP="00D1302C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66"/>
        </w:rPr>
        <w:object w:dxaOrig="4940" w:dyaOrig="1440" w14:anchorId="19451CFA">
          <v:shape id="_x0000_i1038" type="#_x0000_t75" style="width:248.25pt;height:1in" o:ole="">
            <v:imagedata r:id="rId31" o:title=""/>
          </v:shape>
          <o:OLEObject Type="Embed" ProgID="Equation.DSMT4" ShapeID="_x0000_i1038" DrawAspect="Content" ObjectID="_1724929399" r:id="rId32"/>
        </w:object>
      </w:r>
    </w:p>
    <w:p w14:paraId="48D7265A" w14:textId="1200E349" w:rsidR="00D1302C" w:rsidRPr="00F54017" w:rsidRDefault="00D1302C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AB</w:t>
      </w:r>
      <w:r w:rsidR="001C35A8">
        <w:rPr>
          <w:rFonts w:ascii="Times New Roman" w:eastAsia="標楷體" w:hAnsi="Times New Roman" w:cs="Times New Roman" w:hint="eastAsia"/>
        </w:rPr>
        <w:t>C</w:t>
      </w:r>
      <w:r w:rsidRPr="00F54017">
        <w:rPr>
          <w:rFonts w:ascii="Times New Roman" w:eastAsia="標楷體" w:hAnsi="Times New Roman" w:cs="Times New Roman"/>
        </w:rPr>
        <w:t>|</w:t>
      </w:r>
      <w:r w:rsidR="001C35A8">
        <w:rPr>
          <w:rFonts w:ascii="Times New Roman" w:eastAsia="標楷體" w:hAnsi="Times New Roman" w:cs="Times New Roman" w:hint="eastAsia"/>
        </w:rPr>
        <w:t>BC</w:t>
      </w:r>
      <w:r w:rsidRPr="00F54017">
        <w:rPr>
          <w:rFonts w:ascii="Times New Roman" w:eastAsia="標楷體" w:hAnsi="Times New Roman" w:cs="Times New Roman"/>
        </w:rPr>
        <w:t>A</w:t>
      </w:r>
      <w:r w:rsidR="00C97459">
        <w:rPr>
          <w:rFonts w:ascii="Times New Roman" w:eastAsia="標楷體" w:hAnsi="Times New Roman" w:cs="Times New Roman"/>
        </w:rPr>
        <w:t>|</w:t>
      </w:r>
      <w:r w:rsidR="001C35A8">
        <w:rPr>
          <w:rFonts w:ascii="Times New Roman" w:eastAsia="標楷體" w:hAnsi="Times New Roman" w:cs="Times New Roman" w:hint="eastAsia"/>
        </w:rPr>
        <w:t>C</w:t>
      </w:r>
      <w:r w:rsidR="00C97459">
        <w:rPr>
          <w:rFonts w:ascii="Times New Roman" w:eastAsia="標楷體" w:hAnsi="Times New Roman" w:cs="Times New Roman"/>
        </w:rPr>
        <w:t>A</w:t>
      </w:r>
      <w:r w:rsidR="001C35A8">
        <w:rPr>
          <w:rFonts w:ascii="Times New Roman" w:eastAsia="標楷體" w:hAnsi="Times New Roman" w:cs="Times New Roman" w:hint="eastAsia"/>
        </w:rPr>
        <w:t>B</w:t>
      </w:r>
      <w:r w:rsidRPr="00F54017">
        <w:rPr>
          <w:rFonts w:ascii="Times New Roman" w:eastAsia="標楷體" w:hAnsi="Times New Roman" w:cs="Times New Roman"/>
        </w:rPr>
        <w:t xml:space="preserve"> </w:t>
      </w:r>
      <w:r w:rsidR="00C97459">
        <w:rPr>
          <w:rFonts w:ascii="Times New Roman" w:eastAsia="標楷體" w:hAnsi="Times New Roman" w:cs="Times New Roman" w:hint="eastAsia"/>
        </w:rPr>
        <w:t>交叉設計</w:t>
      </w:r>
      <w:r w:rsidRPr="00F54017">
        <w:rPr>
          <w:rFonts w:ascii="Times New Roman" w:eastAsia="標楷體" w:hAnsi="Times New Roman" w:cs="Times New Roman"/>
        </w:rPr>
        <w:t>參數表</w:t>
      </w:r>
    </w:p>
    <w:p w14:paraId="00E724C3" w14:textId="18798D48" w:rsidR="00D1302C" w:rsidRPr="00F54017" w:rsidRDefault="00D1302C" w:rsidP="00D1302C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</w:p>
    <w:p w14:paraId="326C0F25" w14:textId="793D0F25" w:rsidR="00E3008C" w:rsidRPr="00F54017" w:rsidRDefault="009F135A" w:rsidP="00D1302C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66"/>
        </w:rPr>
        <w:object w:dxaOrig="7320" w:dyaOrig="1440" w14:anchorId="768DD608">
          <v:shape id="_x0000_i1039" type="#_x0000_t75" style="width:367.5pt;height:1in" o:ole="">
            <v:imagedata r:id="rId33" o:title=""/>
          </v:shape>
          <o:OLEObject Type="Embed" ProgID="Equation.DSMT4" ShapeID="_x0000_i1039" DrawAspect="Content" ObjectID="_1724929400" r:id="rId34"/>
        </w:object>
      </w:r>
    </w:p>
    <w:p w14:paraId="3E7A0D0E" w14:textId="6C56820F" w:rsidR="00D1302C" w:rsidRPr="00F54017" w:rsidRDefault="001C35A8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AB</w:t>
      </w:r>
      <w:r>
        <w:rPr>
          <w:rFonts w:ascii="Times New Roman" w:eastAsia="標楷體" w:hAnsi="Times New Roman" w:cs="Times New Roman" w:hint="eastAsia"/>
        </w:rPr>
        <w:t>C</w:t>
      </w:r>
      <w:r w:rsidRPr="00F54017">
        <w:rPr>
          <w:rFonts w:ascii="Times New Roman" w:eastAsia="標楷體" w:hAnsi="Times New Roman" w:cs="Times New Roman"/>
        </w:rPr>
        <w:t>|</w:t>
      </w:r>
      <w:r>
        <w:rPr>
          <w:rFonts w:ascii="Times New Roman" w:eastAsia="標楷體" w:hAnsi="Times New Roman" w:cs="Times New Roman" w:hint="eastAsia"/>
        </w:rPr>
        <w:t>BC</w:t>
      </w:r>
      <w:r w:rsidRPr="00F54017">
        <w:rPr>
          <w:rFonts w:ascii="Times New Roman" w:eastAsia="標楷體" w:hAnsi="Times New Roman" w:cs="Times New Roman"/>
        </w:rPr>
        <w:t>A</w:t>
      </w:r>
      <w:r>
        <w:rPr>
          <w:rFonts w:ascii="Times New Roman" w:eastAsia="標楷體" w:hAnsi="Times New Roman" w:cs="Times New Roman"/>
        </w:rPr>
        <w:t>|</w:t>
      </w:r>
      <w:r>
        <w:rPr>
          <w:rFonts w:ascii="Times New Roman" w:eastAsia="標楷體" w:hAnsi="Times New Roman" w:cs="Times New Roman" w:hint="eastAsia"/>
        </w:rPr>
        <w:t>C</w:t>
      </w:r>
      <w:r>
        <w:rPr>
          <w:rFonts w:ascii="Times New Roman" w:eastAsia="標楷體" w:hAnsi="Times New Roman" w:cs="Times New Roman"/>
        </w:rPr>
        <w:t>A</w:t>
      </w:r>
      <w:r>
        <w:rPr>
          <w:rFonts w:ascii="Times New Roman" w:eastAsia="標楷體" w:hAnsi="Times New Roman" w:cs="Times New Roman" w:hint="eastAsia"/>
        </w:rPr>
        <w:t>B</w:t>
      </w:r>
      <w:r w:rsidR="00D1302C" w:rsidRPr="00F54017">
        <w:rPr>
          <w:rFonts w:ascii="Times New Roman" w:eastAsia="標楷體" w:hAnsi="Times New Roman" w:cs="Times New Roman"/>
        </w:rPr>
        <w:t xml:space="preserve"> </w:t>
      </w:r>
      <w:r w:rsidR="00C97459">
        <w:rPr>
          <w:rFonts w:ascii="Times New Roman" w:eastAsia="標楷體" w:hAnsi="Times New Roman" w:cs="Times New Roman" w:hint="eastAsia"/>
        </w:rPr>
        <w:t>交叉設計</w:t>
      </w:r>
      <w:r w:rsidR="00D1302C" w:rsidRPr="00F54017">
        <w:rPr>
          <w:rFonts w:ascii="Times New Roman" w:eastAsia="標楷體" w:hAnsi="Times New Roman" w:cs="Times New Roman"/>
        </w:rPr>
        <w:t>自變量定義表</w:t>
      </w:r>
    </w:p>
    <w:p w14:paraId="6B539F1C" w14:textId="7283169A" w:rsidR="00D1302C" w:rsidRPr="00F54017" w:rsidRDefault="00E06785" w:rsidP="00D1302C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212"/>
        </w:rPr>
        <w:object w:dxaOrig="4660" w:dyaOrig="4360" w14:anchorId="481B978D">
          <v:shape id="_x0000_i1040" type="#_x0000_t75" style="width:231pt;height:217.5pt" o:ole="">
            <v:imagedata r:id="rId35" o:title=""/>
          </v:shape>
          <o:OLEObject Type="Embed" ProgID="Equation.DSMT4" ShapeID="_x0000_i1040" DrawAspect="Content" ObjectID="_1724929401" r:id="rId36"/>
        </w:object>
      </w:r>
    </w:p>
    <w:p w14:paraId="020BF65A" w14:textId="77777777" w:rsidR="00D1302C" w:rsidRPr="00F54017" w:rsidRDefault="00D1302C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概似函數</w:t>
      </w:r>
    </w:p>
    <w:p w14:paraId="1FF693DE" w14:textId="2BAA4807" w:rsidR="00D1302C" w:rsidRPr="00F54017" w:rsidRDefault="004E660A" w:rsidP="00D1302C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4"/>
        </w:rPr>
        <w:object w:dxaOrig="2980" w:dyaOrig="400" w14:anchorId="2977D9BC">
          <v:shape id="_x0000_i1041" type="#_x0000_t75" style="width:148.5pt;height:19.5pt" o:ole="">
            <v:imagedata r:id="rId37" o:title=""/>
          </v:shape>
          <o:OLEObject Type="Embed" ProgID="Equation.DSMT4" ShapeID="_x0000_i1041" DrawAspect="Content" ObjectID="_1724929402" r:id="rId38"/>
        </w:object>
      </w:r>
    </w:p>
    <w:p w14:paraId="519375D4" w14:textId="258D9EFF" w:rsidR="00D1302C" w:rsidRPr="00F54017" w:rsidRDefault="003B6727" w:rsidP="00D1302C">
      <w:pPr>
        <w:pStyle w:val="MTDisplayEquation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64"/>
        </w:rPr>
        <w:object w:dxaOrig="12680" w:dyaOrig="1440" w14:anchorId="75E8D211">
          <v:shape id="_x0000_i1042" type="#_x0000_t75" style="width:636.75pt;height:75.75pt" o:ole="">
            <v:imagedata r:id="rId39" o:title=""/>
          </v:shape>
          <o:OLEObject Type="Embed" ProgID="Equation.DSMT4" ShapeID="_x0000_i1042" DrawAspect="Content" ObjectID="_1724929403" r:id="rId40"/>
        </w:object>
      </w:r>
    </w:p>
    <w:p w14:paraId="211C301E" w14:textId="77777777" w:rsidR="00D1302C" w:rsidRDefault="00D1302C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分數函數</w:t>
      </w:r>
    </w:p>
    <w:p w14:paraId="5C0BB8DA" w14:textId="01C5CA16" w:rsidR="00437DF3" w:rsidRDefault="00364ADE" w:rsidP="00437DF3">
      <w:pPr>
        <w:pStyle w:val="a3"/>
        <w:ind w:leftChars="0"/>
      </w:pPr>
      <w:r w:rsidRPr="00E95E66">
        <w:rPr>
          <w:position w:val="-64"/>
        </w:rPr>
        <w:object w:dxaOrig="8380" w:dyaOrig="1600" w14:anchorId="510EB628">
          <v:shape id="_x0000_i1043" type="#_x0000_t75" style="width:419.25pt;height:79.5pt" o:ole="">
            <v:imagedata r:id="rId41" o:title=""/>
          </v:shape>
          <o:OLEObject Type="Embed" ProgID="Equation.DSMT4" ShapeID="_x0000_i1043" DrawAspect="Content" ObjectID="_1724929404" r:id="rId42"/>
        </w:object>
      </w:r>
    </w:p>
    <w:p w14:paraId="71AD5B2C" w14:textId="01254D9D" w:rsidR="00CD0D14" w:rsidRDefault="009953DD" w:rsidP="00437DF3">
      <w:pPr>
        <w:pStyle w:val="a3"/>
        <w:ind w:leftChars="0"/>
      </w:pPr>
      <w:r w:rsidRPr="009953DD">
        <w:rPr>
          <w:position w:val="-30"/>
        </w:rPr>
        <w:object w:dxaOrig="9760" w:dyaOrig="680" w14:anchorId="2B94EC0C">
          <v:shape id="_x0000_i1044" type="#_x0000_t75" style="width:488.25pt;height:34.5pt" o:ole="">
            <v:imagedata r:id="rId43" o:title=""/>
          </v:shape>
          <o:OLEObject Type="Embed" ProgID="Equation.DSMT4" ShapeID="_x0000_i1044" DrawAspect="Content" ObjectID="_1724929405" r:id="rId44"/>
        </w:object>
      </w:r>
    </w:p>
    <w:p w14:paraId="5DD8BB5D" w14:textId="7150360C" w:rsidR="0083692B" w:rsidRDefault="00751C1D" w:rsidP="00437DF3">
      <w:pPr>
        <w:pStyle w:val="a3"/>
        <w:ind w:leftChars="0"/>
      </w:pPr>
      <w:r w:rsidRPr="00751C1D">
        <w:rPr>
          <w:position w:val="-30"/>
        </w:rPr>
        <w:object w:dxaOrig="9859" w:dyaOrig="680" w14:anchorId="228FA1CB">
          <v:shape id="_x0000_i1045" type="#_x0000_t75" style="width:493.5pt;height:34.5pt" o:ole="">
            <v:imagedata r:id="rId45" o:title=""/>
          </v:shape>
          <o:OLEObject Type="Embed" ProgID="Equation.DSMT4" ShapeID="_x0000_i1045" DrawAspect="Content" ObjectID="_1724929406" r:id="rId46"/>
        </w:object>
      </w:r>
      <w:r w:rsidR="00570E2C" w:rsidRPr="00E95E66">
        <w:rPr>
          <w:position w:val="-30"/>
        </w:rPr>
        <w:object w:dxaOrig="9740" w:dyaOrig="680" w14:anchorId="0F97F729">
          <v:shape id="_x0000_i1046" type="#_x0000_t75" style="width:486.75pt;height:34.5pt" o:ole="">
            <v:imagedata r:id="rId47" o:title=""/>
          </v:shape>
          <o:OLEObject Type="Embed" ProgID="Equation.DSMT4" ShapeID="_x0000_i1046" DrawAspect="Content" ObjectID="_1724929407" r:id="rId48"/>
        </w:object>
      </w:r>
      <w:r w:rsidR="0083692B" w:rsidRPr="00E95E66">
        <w:rPr>
          <w:position w:val="-30"/>
        </w:rPr>
        <w:object w:dxaOrig="9340" w:dyaOrig="680" w14:anchorId="22350883">
          <v:shape id="_x0000_i1047" type="#_x0000_t75" style="width:467.25pt;height:34.5pt" o:ole="">
            <v:imagedata r:id="rId49" o:title=""/>
          </v:shape>
          <o:OLEObject Type="Embed" ProgID="Equation.DSMT4" ShapeID="_x0000_i1047" DrawAspect="Content" ObjectID="_1724929408" r:id="rId50"/>
        </w:object>
      </w:r>
      <w:r w:rsidR="0074035D" w:rsidRPr="00E95E66">
        <w:rPr>
          <w:position w:val="-30"/>
        </w:rPr>
        <w:object w:dxaOrig="8360" w:dyaOrig="680" w14:anchorId="26EAAEC4">
          <v:shape id="_x0000_i1048" type="#_x0000_t75" style="width:417.75pt;height:34.5pt" o:ole="">
            <v:imagedata r:id="rId51" o:title=""/>
          </v:shape>
          <o:OLEObject Type="Embed" ProgID="Equation.DSMT4" ShapeID="_x0000_i1048" DrawAspect="Content" ObjectID="_1724929409" r:id="rId52"/>
        </w:object>
      </w:r>
    </w:p>
    <w:p w14:paraId="270B1014" w14:textId="420AF179" w:rsidR="00B275EF" w:rsidRPr="00F54017" w:rsidRDefault="00A9203C" w:rsidP="001D7306">
      <w:pPr>
        <w:pStyle w:val="a3"/>
        <w:ind w:leftChars="0"/>
        <w:rPr>
          <w:rFonts w:ascii="Times New Roman" w:eastAsia="標楷體" w:hAnsi="Times New Roman" w:cs="Times New Roman"/>
        </w:rPr>
      </w:pPr>
      <w:r w:rsidRPr="00E95E66">
        <w:rPr>
          <w:position w:val="-30"/>
        </w:rPr>
        <w:object w:dxaOrig="8460" w:dyaOrig="680" w14:anchorId="4A835604">
          <v:shape id="_x0000_i1049" type="#_x0000_t75" style="width:422.25pt;height:34.5pt" o:ole="">
            <v:imagedata r:id="rId53" o:title=""/>
          </v:shape>
          <o:OLEObject Type="Embed" ProgID="Equation.DSMT4" ShapeID="_x0000_i1049" DrawAspect="Content" ObjectID="_1724929410" r:id="rId54"/>
        </w:object>
      </w:r>
    </w:p>
    <w:p w14:paraId="4C52FD73" w14:textId="77777777" w:rsidR="00D1302C" w:rsidRPr="00F54017" w:rsidRDefault="00D1302C" w:rsidP="00D1302C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分數函數取期望值可得</w:t>
      </w:r>
    </w:p>
    <w:p w14:paraId="77CF3167" w14:textId="669DF049" w:rsidR="007B12CC" w:rsidRPr="00706A1F" w:rsidRDefault="00A85692" w:rsidP="00706A1F">
      <w:pPr>
        <w:pStyle w:val="MTDisplayEquation"/>
        <w:rPr>
          <w:rFonts w:ascii="Times New Roman" w:eastAsia="標楷體" w:hAnsi="Times New Roman" w:cs="Times New Roman"/>
        </w:rPr>
      </w:pPr>
      <w:r w:rsidRPr="00A85692">
        <w:rPr>
          <w:rFonts w:ascii="Times New Roman" w:eastAsia="標楷體" w:hAnsi="Times New Roman" w:cs="Times New Roman"/>
          <w:position w:val="-82"/>
        </w:rPr>
        <w:object w:dxaOrig="10860" w:dyaOrig="1760" w14:anchorId="5A006A8B">
          <v:shape id="_x0000_i1050" type="#_x0000_t75" style="width:543pt;height:79.5pt" o:ole="">
            <v:imagedata r:id="rId55" o:title=""/>
          </v:shape>
          <o:OLEObject Type="Embed" ProgID="Equation.DSMT4" ShapeID="_x0000_i1050" DrawAspect="Content" ObjectID="_1724929411" r:id="rId56"/>
        </w:object>
      </w:r>
    </w:p>
    <w:p w14:paraId="462661FD" w14:textId="6476D5B5" w:rsidR="007B12CC" w:rsidRDefault="00753A97" w:rsidP="007B12CC">
      <w:r w:rsidRPr="00753A97">
        <w:rPr>
          <w:position w:val="-32"/>
        </w:rPr>
        <w:object w:dxaOrig="10939" w:dyaOrig="760" w14:anchorId="5200CDE1">
          <v:shape id="_x0000_i1051" type="#_x0000_t75" style="width:546.75pt;height:37.5pt" o:ole="">
            <v:imagedata r:id="rId57" o:title=""/>
          </v:shape>
          <o:OLEObject Type="Embed" ProgID="Equation.DSMT4" ShapeID="_x0000_i1051" DrawAspect="Content" ObjectID="_1724929412" r:id="rId58"/>
        </w:object>
      </w:r>
    </w:p>
    <w:p w14:paraId="5DE831BE" w14:textId="06371191" w:rsidR="00753A97" w:rsidRDefault="0007087D" w:rsidP="007B12CC">
      <w:r w:rsidRPr="00753A97">
        <w:rPr>
          <w:position w:val="-32"/>
        </w:rPr>
        <w:object w:dxaOrig="11040" w:dyaOrig="760" w14:anchorId="2FC9215D">
          <v:shape id="_x0000_i1052" type="#_x0000_t75" style="width:552pt;height:37.5pt" o:ole="">
            <v:imagedata r:id="rId59" o:title=""/>
          </v:shape>
          <o:OLEObject Type="Embed" ProgID="Equation.DSMT4" ShapeID="_x0000_i1052" DrawAspect="Content" ObjectID="_1724929413" r:id="rId60"/>
        </w:object>
      </w:r>
    </w:p>
    <w:p w14:paraId="4FE6A4ED" w14:textId="30CD2780" w:rsidR="007B12CC" w:rsidRDefault="00465C8F" w:rsidP="007B12CC">
      <w:r w:rsidRPr="00E95E66">
        <w:rPr>
          <w:position w:val="-32"/>
        </w:rPr>
        <w:object w:dxaOrig="10920" w:dyaOrig="760" w14:anchorId="01A766F8">
          <v:shape id="_x0000_i1053" type="#_x0000_t75" style="width:546pt;height:37.5pt" o:ole="">
            <v:imagedata r:id="rId61" o:title=""/>
          </v:shape>
          <o:OLEObject Type="Embed" ProgID="Equation.DSMT4" ShapeID="_x0000_i1053" DrawAspect="Content" ObjectID="_1724929414" r:id="rId62"/>
        </w:object>
      </w:r>
    </w:p>
    <w:p w14:paraId="0C560C59" w14:textId="45AAA49D" w:rsidR="007B12CC" w:rsidRDefault="005B60B3" w:rsidP="007B12CC">
      <w:r w:rsidRPr="00E95E66">
        <w:rPr>
          <w:position w:val="-32"/>
        </w:rPr>
        <w:object w:dxaOrig="10520" w:dyaOrig="760" w14:anchorId="15C6099D">
          <v:shape id="_x0000_i1054" type="#_x0000_t75" style="width:525.75pt;height:37.5pt" o:ole="">
            <v:imagedata r:id="rId63" o:title=""/>
          </v:shape>
          <o:OLEObject Type="Embed" ProgID="Equation.DSMT4" ShapeID="_x0000_i1054" DrawAspect="Content" ObjectID="_1724929415" r:id="rId64"/>
        </w:object>
      </w:r>
    </w:p>
    <w:p w14:paraId="7E4B065F" w14:textId="238C203B" w:rsidR="007B12CC" w:rsidRDefault="000352A8" w:rsidP="007B12CC">
      <w:r w:rsidRPr="00E95E66">
        <w:rPr>
          <w:position w:val="-32"/>
        </w:rPr>
        <w:object w:dxaOrig="9540" w:dyaOrig="760" w14:anchorId="22C0E7C7">
          <v:shape id="_x0000_i1055" type="#_x0000_t75" style="width:477pt;height:37.5pt" o:ole="">
            <v:imagedata r:id="rId65" o:title=""/>
          </v:shape>
          <o:OLEObject Type="Embed" ProgID="Equation.DSMT4" ShapeID="_x0000_i1055" DrawAspect="Content" ObjectID="_1724929416" r:id="rId66"/>
        </w:object>
      </w:r>
    </w:p>
    <w:p w14:paraId="063F152A" w14:textId="506C0346" w:rsidR="007B12CC" w:rsidRPr="007B12CC" w:rsidRDefault="0069062B" w:rsidP="007B12CC">
      <w:r w:rsidRPr="00E95E66">
        <w:rPr>
          <w:position w:val="-32"/>
        </w:rPr>
        <w:object w:dxaOrig="9639" w:dyaOrig="760" w14:anchorId="17336EA0">
          <v:shape id="_x0000_i1056" type="#_x0000_t75" style="width:482.25pt;height:37.5pt" o:ole="">
            <v:imagedata r:id="rId67" o:title=""/>
          </v:shape>
          <o:OLEObject Type="Embed" ProgID="Equation.DSMT4" ShapeID="_x0000_i1056" DrawAspect="Content" ObjectID="_1724929417" r:id="rId68"/>
        </w:object>
      </w:r>
    </w:p>
    <w:p w14:paraId="699D4364" w14:textId="5AC67EE7" w:rsidR="00002817" w:rsidRPr="00F54017" w:rsidRDefault="00002817" w:rsidP="00C02E65">
      <w:pPr>
        <w:pStyle w:val="MTDisplayEquation"/>
        <w:rPr>
          <w:rFonts w:ascii="Times New Roman" w:eastAsia="標楷體" w:hAnsi="Times New Roman" w:cs="Times New Roman"/>
        </w:rPr>
      </w:pPr>
    </w:p>
    <w:p w14:paraId="54F7AEFE" w14:textId="77777777" w:rsidR="00D1302C" w:rsidRPr="00F54017" w:rsidRDefault="00D1302C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最大概似估計量</w:t>
      </w:r>
    </w:p>
    <w:p w14:paraId="3D012D00" w14:textId="77777777" w:rsidR="00D1302C" w:rsidRPr="00F54017" w:rsidRDefault="00D1302C" w:rsidP="00D1302C">
      <w:pPr>
        <w:pStyle w:val="a3"/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定義</w:t>
      </w:r>
    </w:p>
    <w:p w14:paraId="3B444BC5" w14:textId="68FD86D6" w:rsidR="003B2DD3" w:rsidRPr="00F54017" w:rsidRDefault="006D14B5" w:rsidP="003B2DD3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6"/>
        </w:rPr>
        <w:object w:dxaOrig="13560" w:dyaOrig="480" w14:anchorId="4EEDAB4F">
          <v:shape id="_x0000_i1057" type="#_x0000_t75" style="width:678.75pt;height:24pt" o:ole="">
            <v:imagedata r:id="rId69" o:title=""/>
          </v:shape>
          <o:OLEObject Type="Embed" ProgID="Equation.DSMT4" ShapeID="_x0000_i1057" DrawAspect="Content" ObjectID="_1724929418" r:id="rId70"/>
        </w:object>
      </w:r>
    </w:p>
    <w:p w14:paraId="461BA958" w14:textId="6EAEB778" w:rsidR="003B2DD3" w:rsidRPr="00F54017" w:rsidRDefault="00F27CC2" w:rsidP="003B2DD3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2"/>
        </w:rPr>
        <w:object w:dxaOrig="12040" w:dyaOrig="380" w14:anchorId="0ED1C307">
          <v:shape id="_x0000_i1058" type="#_x0000_t75" style="width:601.5pt;height:18.75pt" o:ole="">
            <v:imagedata r:id="rId71" o:title=""/>
          </v:shape>
          <o:OLEObject Type="Embed" ProgID="Equation.DSMT4" ShapeID="_x0000_i1058" DrawAspect="Content" ObjectID="_1724929419" r:id="rId72"/>
        </w:object>
      </w:r>
    </w:p>
    <w:p w14:paraId="2E3C7A93" w14:textId="77777777" w:rsidR="003B2DD3" w:rsidRPr="00F54017" w:rsidRDefault="003B2DD3" w:rsidP="003B2DD3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4"/>
        </w:rPr>
        <w:object w:dxaOrig="4520" w:dyaOrig="400" w14:anchorId="2033A868">
          <v:shape id="_x0000_i1059" type="#_x0000_t75" style="width:225.75pt;height:21pt" o:ole="">
            <v:imagedata r:id="rId73" o:title=""/>
          </v:shape>
          <o:OLEObject Type="Embed" ProgID="Equation.DSMT4" ShapeID="_x0000_i1059" DrawAspect="Content" ObjectID="_1724929420" r:id="rId74"/>
        </w:object>
      </w:r>
    </w:p>
    <w:p w14:paraId="0B5525DA" w14:textId="63DC2AC7" w:rsidR="00D1302C" w:rsidRPr="00F54017" w:rsidRDefault="00D1302C" w:rsidP="003B2DD3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側面概似函數</w:t>
      </w:r>
      <w:r w:rsidR="00A147D5" w:rsidRPr="00F54017">
        <w:rPr>
          <w:rFonts w:ascii="Times New Roman" w:eastAsia="標楷體" w:hAnsi="Times New Roman" w:cs="Times New Roman"/>
          <w:color w:val="FF0000"/>
        </w:rPr>
        <w:t>(</w:t>
      </w:r>
      <w:r w:rsidR="00A147D5" w:rsidRPr="00F54017">
        <w:rPr>
          <w:rFonts w:ascii="Times New Roman" w:eastAsia="標楷體" w:hAnsi="Times New Roman" w:cs="Times New Roman"/>
          <w:color w:val="FF0000"/>
        </w:rPr>
        <w:t>待修</w:t>
      </w:r>
      <w:r w:rsidR="00A147D5" w:rsidRPr="00F54017">
        <w:rPr>
          <w:rFonts w:ascii="Times New Roman" w:eastAsia="標楷體" w:hAnsi="Times New Roman" w:cs="Times New Roman"/>
          <w:color w:val="FF0000"/>
        </w:rPr>
        <w:t>)</w:t>
      </w:r>
    </w:p>
    <w:p w14:paraId="51F4E565" w14:textId="77777777" w:rsidR="007E20FE" w:rsidRPr="00043FEA" w:rsidRDefault="007E20FE" w:rsidP="007E20FE">
      <w:pPr>
        <w:spacing w:line="360" w:lineRule="auto"/>
        <w:ind w:firstLine="48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12"/>
        </w:rPr>
        <w:object w:dxaOrig="2200" w:dyaOrig="360" w14:anchorId="75E38C50">
          <v:shape id="_x0000_i1060" type="#_x0000_t75" style="width:110.25pt;height:18pt" o:ole="">
            <v:imagedata r:id="rId75" o:title=""/>
          </v:shape>
          <o:OLEObject Type="Embed" ProgID="Equation.DSMT4" ShapeID="_x0000_i1060" DrawAspect="Content" ObjectID="_1724929421" r:id="rId76"/>
        </w:object>
      </w:r>
    </w:p>
    <w:p w14:paraId="3B113147" w14:textId="77777777" w:rsidR="007E20FE" w:rsidRPr="00043FEA" w:rsidRDefault="007E20FE" w:rsidP="007E20FE">
      <w:pPr>
        <w:spacing w:line="360" w:lineRule="auto"/>
        <w:ind w:firstLine="48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t>定義</w:t>
      </w:r>
      <w:r w:rsidRPr="00043FEA">
        <w:rPr>
          <w:rFonts w:ascii="Times New Roman" w:eastAsia="標楷體" w:hAnsi="Times New Roman" w:cs="Times New Roman"/>
          <w:position w:val="-14"/>
        </w:rPr>
        <w:object w:dxaOrig="5760" w:dyaOrig="400" w14:anchorId="358ADAFD">
          <v:shape id="_x0000_i1061" type="#_x0000_t75" style="width:284.25pt;height:21.75pt" o:ole="">
            <v:imagedata r:id="rId77" o:title=""/>
          </v:shape>
          <o:OLEObject Type="Embed" ProgID="Equation.DSMT4" ShapeID="_x0000_i1061" DrawAspect="Content" ObjectID="_1724929422" r:id="rId78"/>
        </w:object>
      </w:r>
    </w:p>
    <w:p w14:paraId="1D9C459D" w14:textId="77777777" w:rsidR="007E20FE" w:rsidRPr="00043FEA" w:rsidRDefault="007E20FE" w:rsidP="007E20FE">
      <w:pPr>
        <w:spacing w:line="360" w:lineRule="auto"/>
        <w:ind w:firstLine="48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126"/>
        </w:rPr>
        <w:object w:dxaOrig="5400" w:dyaOrig="2600" w14:anchorId="2AFFF48D">
          <v:shape id="_x0000_i1062" type="#_x0000_t75" style="width:270.75pt;height:141pt" o:ole="">
            <v:imagedata r:id="rId79" o:title=""/>
          </v:shape>
          <o:OLEObject Type="Embed" ProgID="Equation.DSMT4" ShapeID="_x0000_i1062" DrawAspect="Content" ObjectID="_1724929423" r:id="rId80"/>
        </w:object>
      </w:r>
    </w:p>
    <w:p w14:paraId="0F276331" w14:textId="77777777" w:rsidR="007E20FE" w:rsidRPr="00043FEA" w:rsidRDefault="007E20FE" w:rsidP="007E20FE">
      <w:pPr>
        <w:spacing w:line="360" w:lineRule="auto"/>
        <w:ind w:left="48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t>當</w:t>
      </w:r>
      <w:r w:rsidRPr="00043FEA">
        <w:rPr>
          <w:rFonts w:ascii="Times New Roman" w:eastAsia="標楷體" w:hAnsi="Times New Roman" w:cs="Times New Roman"/>
          <w:position w:val="-12"/>
        </w:rPr>
        <w:object w:dxaOrig="360" w:dyaOrig="360" w14:anchorId="38559A7E">
          <v:shape id="_x0000_i1063" type="#_x0000_t75" style="width:15pt;height:14.25pt" o:ole="">
            <v:imagedata r:id="rId81" o:title=""/>
          </v:shape>
          <o:OLEObject Type="Embed" ProgID="Equation.DSMT4" ShapeID="_x0000_i1063" DrawAspect="Content" ObjectID="_1724929424" r:id="rId82"/>
        </w:object>
      </w:r>
      <w:r w:rsidRPr="00043FEA">
        <w:rPr>
          <w:rFonts w:ascii="Times New Roman" w:eastAsia="標楷體" w:hAnsi="Times New Roman" w:cs="Times New Roman"/>
        </w:rPr>
        <w:t>為真，</w:t>
      </w:r>
      <w:r w:rsidRPr="00043FEA">
        <w:rPr>
          <w:rFonts w:ascii="Times New Roman" w:eastAsia="標楷體" w:hAnsi="Times New Roman" w:cs="Times New Roman"/>
          <w:position w:val="-24"/>
        </w:rPr>
        <w:object w:dxaOrig="3100" w:dyaOrig="600" w14:anchorId="4714A260">
          <v:shape id="_x0000_i1064" type="#_x0000_t75" style="width:152.25pt;height:27pt" o:ole="">
            <v:imagedata r:id="rId83" o:title=""/>
          </v:shape>
          <o:OLEObject Type="Embed" ProgID="Equation.DSMT4" ShapeID="_x0000_i1064" DrawAspect="Content" ObjectID="_1724929425" r:id="rId84"/>
        </w:object>
      </w:r>
    </w:p>
    <w:p w14:paraId="75150964" w14:textId="77777777" w:rsidR="007E20FE" w:rsidRPr="00043FEA" w:rsidRDefault="007E20FE" w:rsidP="007E20FE">
      <w:pPr>
        <w:spacing w:line="360" w:lineRule="auto"/>
        <w:ind w:left="48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54"/>
        </w:rPr>
        <w:object w:dxaOrig="5300" w:dyaOrig="1200" w14:anchorId="7DA6051A">
          <v:shape id="_x0000_i1065" type="#_x0000_t75" style="width:261.75pt;height:61.5pt" o:ole="">
            <v:imagedata r:id="rId85" o:title=""/>
          </v:shape>
          <o:OLEObject Type="Embed" ProgID="Equation.DSMT4" ShapeID="_x0000_i1065" DrawAspect="Content" ObjectID="_1724929426" r:id="rId86"/>
        </w:object>
      </w:r>
    </w:p>
    <w:p w14:paraId="4316432E" w14:textId="77777777" w:rsidR="007E20FE" w:rsidRPr="00043FEA" w:rsidRDefault="007E20FE" w:rsidP="007E20FE">
      <w:pPr>
        <w:pStyle w:val="a3"/>
        <w:numPr>
          <w:ilvl w:val="0"/>
          <w:numId w:val="9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t>Wald’s Test</w:t>
      </w:r>
    </w:p>
    <w:p w14:paraId="481C0D4F" w14:textId="77777777" w:rsidR="007E20FE" w:rsidRPr="00043FEA" w:rsidRDefault="007E20FE" w:rsidP="007E20FE">
      <w:pPr>
        <w:pStyle w:val="a3"/>
        <w:spacing w:line="360" w:lineRule="auto"/>
        <w:ind w:leftChars="0" w:left="960"/>
        <w:rPr>
          <w:rFonts w:ascii="Times New Roman" w:eastAsia="標楷體" w:hAnsi="Times New Roman" w:cs="Times New Roman"/>
          <w:color w:val="FF0000"/>
        </w:rPr>
      </w:pPr>
      <w:r w:rsidRPr="00043FEA">
        <w:rPr>
          <w:rFonts w:ascii="Times New Roman" w:eastAsia="標楷體" w:hAnsi="Times New Roman" w:cs="Times New Roman"/>
          <w:position w:val="-44"/>
        </w:rPr>
        <w:object w:dxaOrig="4260" w:dyaOrig="999" w14:anchorId="651EBA8B">
          <v:shape id="_x0000_i1066" type="#_x0000_t75" style="width:211.5pt;height:51.75pt" o:ole="">
            <v:imagedata r:id="rId87" o:title=""/>
          </v:shape>
          <o:OLEObject Type="Embed" ProgID="Equation.DSMT4" ShapeID="_x0000_i1066" DrawAspect="Content" ObjectID="_1724929427" r:id="rId88"/>
        </w:object>
      </w:r>
    </w:p>
    <w:p w14:paraId="7737621E" w14:textId="77777777" w:rsidR="007E20FE" w:rsidRPr="00043FEA" w:rsidRDefault="007E20FE" w:rsidP="007E20FE">
      <w:pPr>
        <w:pStyle w:val="a3"/>
        <w:numPr>
          <w:ilvl w:val="0"/>
          <w:numId w:val="9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t>Score Test</w:t>
      </w:r>
    </w:p>
    <w:p w14:paraId="6C3D3DBF" w14:textId="77777777" w:rsidR="007E20FE" w:rsidRDefault="007E20FE" w:rsidP="007E20FE">
      <w:pPr>
        <w:pStyle w:val="a3"/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44"/>
        </w:rPr>
        <w:object w:dxaOrig="5179" w:dyaOrig="999" w14:anchorId="66E74953">
          <v:shape id="_x0000_i1067" type="#_x0000_t75" style="width:255.75pt;height:51pt" o:ole="">
            <v:imagedata r:id="rId89" o:title=""/>
          </v:shape>
          <o:OLEObject Type="Embed" ProgID="Equation.DSMT4" ShapeID="_x0000_i1067" DrawAspect="Content" ObjectID="_1724929428" r:id="rId90"/>
        </w:object>
      </w:r>
    </w:p>
    <w:p w14:paraId="191BB38D" w14:textId="235AC4D1" w:rsidR="00D1302C" w:rsidRDefault="00D1302C" w:rsidP="007E20FE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7E20FE">
        <w:rPr>
          <w:rFonts w:ascii="Times New Roman" w:eastAsia="標楷體" w:hAnsi="Times New Roman" w:cs="Times New Roman"/>
        </w:rPr>
        <w:t>二階微分</w:t>
      </w:r>
    </w:p>
    <w:p w14:paraId="0415465D" w14:textId="77777777" w:rsidR="0069062B" w:rsidRPr="007E20FE" w:rsidRDefault="0069062B" w:rsidP="0069062B">
      <w:pPr>
        <w:pStyle w:val="a3"/>
        <w:ind w:leftChars="0"/>
        <w:rPr>
          <w:rFonts w:ascii="Times New Roman" w:eastAsia="標楷體" w:hAnsi="Times New Roman" w:cs="Times New Roman"/>
        </w:rPr>
      </w:pPr>
    </w:p>
    <w:p w14:paraId="56C3DB06" w14:textId="7884B79F" w:rsidR="00D1302C" w:rsidRPr="00F54017" w:rsidRDefault="00BD4032" w:rsidP="000611EA">
      <w:pPr>
        <w:rPr>
          <w:rFonts w:ascii="Times New Roman" w:eastAsia="標楷體" w:hAnsi="Times New Roman" w:cs="Times New Roman"/>
        </w:rPr>
      </w:pPr>
      <w:r w:rsidRPr="00BD4032">
        <w:rPr>
          <w:rFonts w:ascii="Times New Roman" w:eastAsia="標楷體" w:hAnsi="Times New Roman" w:cs="Times New Roman"/>
          <w:position w:val="-52"/>
        </w:rPr>
        <w:object w:dxaOrig="12100" w:dyaOrig="1160" w14:anchorId="6CF30A1F">
          <v:shape id="_x0000_i1068" type="#_x0000_t75" style="width:618pt;height:52.5pt" o:ole="">
            <v:imagedata r:id="rId91" o:title=""/>
          </v:shape>
          <o:OLEObject Type="Embed" ProgID="Equation.DSMT4" ShapeID="_x0000_i1068" DrawAspect="Content" ObjectID="_1724929429" r:id="rId92"/>
        </w:object>
      </w:r>
    </w:p>
    <w:p w14:paraId="32B654DD" w14:textId="5F355B68" w:rsidR="00D1302C" w:rsidRDefault="00A24259" w:rsidP="000611EA">
      <w:pPr>
        <w:rPr>
          <w:rFonts w:ascii="Times New Roman" w:eastAsia="標楷體" w:hAnsi="Times New Roman" w:cs="Times New Roman"/>
        </w:rPr>
      </w:pPr>
      <w:r w:rsidRPr="00A24259">
        <w:rPr>
          <w:rFonts w:ascii="Times New Roman" w:eastAsia="標楷體" w:hAnsi="Times New Roman" w:cs="Times New Roman"/>
          <w:position w:val="-30"/>
        </w:rPr>
        <w:object w:dxaOrig="8860" w:dyaOrig="720" w14:anchorId="42D841D8">
          <v:shape id="_x0000_i1069" type="#_x0000_t75" style="width:443.25pt;height:36.75pt" o:ole="">
            <v:imagedata r:id="rId93" o:title=""/>
          </v:shape>
          <o:OLEObject Type="Embed" ProgID="Equation.DSMT4" ShapeID="_x0000_i1069" DrawAspect="Content" ObjectID="_1724929430" r:id="rId94"/>
        </w:object>
      </w:r>
    </w:p>
    <w:p w14:paraId="414D2996" w14:textId="1315D072" w:rsidR="00592112" w:rsidRPr="00F54017" w:rsidRDefault="0065257C" w:rsidP="000611EA">
      <w:pPr>
        <w:rPr>
          <w:rFonts w:ascii="Times New Roman" w:eastAsia="標楷體" w:hAnsi="Times New Roman" w:cs="Times New Roman"/>
        </w:rPr>
      </w:pPr>
      <w:r w:rsidRPr="0065257C">
        <w:rPr>
          <w:rFonts w:ascii="Times New Roman" w:eastAsia="標楷體" w:hAnsi="Times New Roman" w:cs="Times New Roman"/>
          <w:position w:val="-30"/>
        </w:rPr>
        <w:object w:dxaOrig="8980" w:dyaOrig="720" w14:anchorId="4841398E">
          <v:shape id="_x0000_i1070" type="#_x0000_t75" style="width:449.25pt;height:36.75pt" o:ole="">
            <v:imagedata r:id="rId95" o:title=""/>
          </v:shape>
          <o:OLEObject Type="Embed" ProgID="Equation.DSMT4" ShapeID="_x0000_i1070" DrawAspect="Content" ObjectID="_1724929431" r:id="rId96"/>
        </w:object>
      </w:r>
    </w:p>
    <w:p w14:paraId="764565F6" w14:textId="2B3361B4" w:rsidR="00F93920" w:rsidRPr="00F54017" w:rsidRDefault="006A2667" w:rsidP="000611EA">
      <w:pPr>
        <w:rPr>
          <w:rFonts w:ascii="Times New Roman" w:eastAsia="標楷體" w:hAnsi="Times New Roman" w:cs="Times New Roman"/>
        </w:rPr>
      </w:pPr>
      <w:r w:rsidRPr="006A2667">
        <w:rPr>
          <w:rFonts w:ascii="Times New Roman" w:eastAsia="標楷體" w:hAnsi="Times New Roman" w:cs="Times New Roman"/>
          <w:position w:val="-30"/>
        </w:rPr>
        <w:object w:dxaOrig="8419" w:dyaOrig="720" w14:anchorId="7D62DB99">
          <v:shape id="_x0000_i1071" type="#_x0000_t75" style="width:424.5pt;height:36pt" o:ole="">
            <v:imagedata r:id="rId97" o:title=""/>
          </v:shape>
          <o:OLEObject Type="Embed" ProgID="Equation.DSMT4" ShapeID="_x0000_i1071" DrawAspect="Content" ObjectID="_1724929432" r:id="rId98"/>
        </w:object>
      </w:r>
    </w:p>
    <w:p w14:paraId="17E27A67" w14:textId="77D4EC16" w:rsidR="00D1302C" w:rsidRPr="00F54017" w:rsidRDefault="006A2667" w:rsidP="000611EA">
      <w:pPr>
        <w:rPr>
          <w:rFonts w:ascii="Times New Roman" w:eastAsia="標楷體" w:hAnsi="Times New Roman" w:cs="Times New Roman"/>
        </w:rPr>
      </w:pPr>
      <w:r w:rsidRPr="00F13268">
        <w:rPr>
          <w:rFonts w:ascii="Times New Roman" w:eastAsia="標楷體" w:hAnsi="Times New Roman" w:cs="Times New Roman"/>
          <w:position w:val="-30"/>
        </w:rPr>
        <w:object w:dxaOrig="8900" w:dyaOrig="720" w14:anchorId="425A0DBD">
          <v:shape id="_x0000_i1072" type="#_x0000_t75" style="width:444.75pt;height:36pt" o:ole="">
            <v:imagedata r:id="rId99" o:title=""/>
          </v:shape>
          <o:OLEObject Type="Embed" ProgID="Equation.DSMT4" ShapeID="_x0000_i1072" DrawAspect="Content" ObjectID="_1724929433" r:id="rId100"/>
        </w:object>
      </w:r>
    </w:p>
    <w:p w14:paraId="1FD81E84" w14:textId="76CED4A4" w:rsidR="00D1302C" w:rsidRPr="00F54017" w:rsidRDefault="00050940" w:rsidP="000611EA">
      <w:pPr>
        <w:rPr>
          <w:rFonts w:ascii="Times New Roman" w:eastAsia="標楷體" w:hAnsi="Times New Roman" w:cs="Times New Roman"/>
        </w:rPr>
      </w:pPr>
      <w:r w:rsidRPr="00BB3714">
        <w:rPr>
          <w:rFonts w:ascii="Times New Roman" w:eastAsia="標楷體" w:hAnsi="Times New Roman" w:cs="Times New Roman"/>
          <w:position w:val="-30"/>
        </w:rPr>
        <w:object w:dxaOrig="7119" w:dyaOrig="720" w14:anchorId="548F7E82">
          <v:shape id="_x0000_i1073" type="#_x0000_t75" style="width:358.5pt;height:36.75pt" o:ole="">
            <v:imagedata r:id="rId101" o:title=""/>
          </v:shape>
          <o:OLEObject Type="Embed" ProgID="Equation.DSMT4" ShapeID="_x0000_i1073" DrawAspect="Content" ObjectID="_1724929434" r:id="rId102"/>
        </w:object>
      </w:r>
    </w:p>
    <w:p w14:paraId="30225917" w14:textId="5B2576FF" w:rsidR="00287A18" w:rsidRPr="00F54017" w:rsidRDefault="00767B15" w:rsidP="000611EA">
      <w:pPr>
        <w:rPr>
          <w:rFonts w:ascii="Times New Roman" w:eastAsia="標楷體" w:hAnsi="Times New Roman" w:cs="Times New Roman"/>
        </w:rPr>
      </w:pPr>
      <w:r w:rsidRPr="00293573">
        <w:rPr>
          <w:rFonts w:ascii="Times New Roman" w:eastAsia="標楷體" w:hAnsi="Times New Roman" w:cs="Times New Roman"/>
          <w:position w:val="-30"/>
        </w:rPr>
        <w:object w:dxaOrig="7240" w:dyaOrig="720" w14:anchorId="0D1AEBF1">
          <v:shape id="_x0000_i1074" type="#_x0000_t75" style="width:358.5pt;height:36pt" o:ole="">
            <v:imagedata r:id="rId103" o:title=""/>
          </v:shape>
          <o:OLEObject Type="Embed" ProgID="Equation.DSMT4" ShapeID="_x0000_i1074" DrawAspect="Content" ObjectID="_1724929435" r:id="rId104"/>
        </w:object>
      </w:r>
    </w:p>
    <w:p w14:paraId="41177390" w14:textId="12F8C3C1" w:rsidR="00D1302C" w:rsidRDefault="00233436" w:rsidP="000611EA">
      <w:pPr>
        <w:rPr>
          <w:rFonts w:ascii="Times New Roman" w:eastAsia="標楷體" w:hAnsi="Times New Roman" w:cs="Times New Roman"/>
        </w:rPr>
      </w:pPr>
      <w:r w:rsidRPr="004B3B78">
        <w:rPr>
          <w:rFonts w:ascii="Times New Roman" w:eastAsia="標楷體" w:hAnsi="Times New Roman" w:cs="Times New Roman"/>
          <w:position w:val="-30"/>
        </w:rPr>
        <w:object w:dxaOrig="8660" w:dyaOrig="720" w14:anchorId="18EE2EEB">
          <v:shape id="_x0000_i1075" type="#_x0000_t75" style="width:428.25pt;height:36.75pt" o:ole="">
            <v:imagedata r:id="rId105" o:title=""/>
          </v:shape>
          <o:OLEObject Type="Embed" ProgID="Equation.DSMT4" ShapeID="_x0000_i1075" DrawAspect="Content" ObjectID="_1724929436" r:id="rId106"/>
        </w:object>
      </w:r>
    </w:p>
    <w:p w14:paraId="6A21768B" w14:textId="5EB88301" w:rsidR="004B3B78" w:rsidRPr="00F54017" w:rsidRDefault="00233436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1160" w:dyaOrig="720" w14:anchorId="20CDAAE8">
          <v:shape id="_x0000_i1076" type="#_x0000_t75" style="width:58.5pt;height:36pt" o:ole="">
            <v:imagedata r:id="rId107" o:title=""/>
          </v:shape>
          <o:OLEObject Type="Embed" ProgID="Equation.DSMT4" ShapeID="_x0000_i1076" DrawAspect="Content" ObjectID="_1724929437" r:id="rId108"/>
        </w:object>
      </w:r>
    </w:p>
    <w:p w14:paraId="3BB92B56" w14:textId="64662DC3" w:rsidR="00D1302C" w:rsidRPr="00F54017" w:rsidRDefault="00016908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3340" w:dyaOrig="720" w14:anchorId="048ABBFA">
          <v:shape id="_x0000_i1077" type="#_x0000_t75" style="width:168.75pt;height:36pt" o:ole="">
            <v:imagedata r:id="rId109" o:title=""/>
          </v:shape>
          <o:OLEObject Type="Embed" ProgID="Equation.DSMT4" ShapeID="_x0000_i1077" DrawAspect="Content" ObjectID="_1724929438" r:id="rId110"/>
        </w:object>
      </w:r>
    </w:p>
    <w:p w14:paraId="18EF94AA" w14:textId="28D0D823" w:rsidR="00797CA6" w:rsidRPr="00F54017" w:rsidRDefault="00852B03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3800" w:dyaOrig="720" w14:anchorId="3A26FF8C">
          <v:shape id="_x0000_i1078" type="#_x0000_t75" style="width:190.5pt;height:36pt" o:ole="">
            <v:imagedata r:id="rId111" o:title=""/>
          </v:shape>
          <o:OLEObject Type="Embed" ProgID="Equation.DSMT4" ShapeID="_x0000_i1078" DrawAspect="Content" ObjectID="_1724929439" r:id="rId112"/>
        </w:object>
      </w:r>
    </w:p>
    <w:p w14:paraId="49C05BC8" w14:textId="45DCB2D6" w:rsidR="00D1302C" w:rsidRPr="00F54017" w:rsidRDefault="00852B03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3720" w:dyaOrig="720" w14:anchorId="595A07B0">
          <v:shape id="_x0000_i1079" type="#_x0000_t75" style="width:186.75pt;height:36pt" o:ole="">
            <v:imagedata r:id="rId113" o:title=""/>
          </v:shape>
          <o:OLEObject Type="Embed" ProgID="Equation.DSMT4" ShapeID="_x0000_i1079" DrawAspect="Content" ObjectID="_1724929440" r:id="rId114"/>
        </w:object>
      </w:r>
    </w:p>
    <w:p w14:paraId="3CD1EB99" w14:textId="6425A9DF" w:rsidR="00DE17ED" w:rsidRDefault="00852B03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4200" w:dyaOrig="720" w14:anchorId="5C4812DD">
          <v:shape id="_x0000_i1080" type="#_x0000_t75" style="width:210pt;height:36pt" o:ole="">
            <v:imagedata r:id="rId115" o:title=""/>
          </v:shape>
          <o:OLEObject Type="Embed" ProgID="Equation.DSMT4" ShapeID="_x0000_i1080" DrawAspect="Content" ObjectID="_1724929441" r:id="rId116"/>
        </w:object>
      </w:r>
    </w:p>
    <w:p w14:paraId="47C050B2" w14:textId="50B20968" w:rsidR="00813CA5" w:rsidRPr="00F54017" w:rsidRDefault="002266DA" w:rsidP="00813CA5">
      <w:pPr>
        <w:rPr>
          <w:rFonts w:ascii="Times New Roman" w:eastAsia="標楷體" w:hAnsi="Times New Roman" w:cs="Times New Roman"/>
        </w:rPr>
      </w:pPr>
      <w:r w:rsidRPr="001C4B4B">
        <w:rPr>
          <w:rFonts w:ascii="Times New Roman" w:eastAsia="標楷體" w:hAnsi="Times New Roman" w:cs="Times New Roman"/>
          <w:position w:val="-30"/>
        </w:rPr>
        <w:object w:dxaOrig="8800" w:dyaOrig="720" w14:anchorId="3DBB152A">
          <v:shape id="_x0000_i1081" type="#_x0000_t75" style="width:435pt;height:36.75pt" o:ole="">
            <v:imagedata r:id="rId117" o:title=""/>
          </v:shape>
          <o:OLEObject Type="Embed" ProgID="Equation.DSMT4" ShapeID="_x0000_i1081" DrawAspect="Content" ObjectID="_1724929442" r:id="rId118"/>
        </w:object>
      </w:r>
    </w:p>
    <w:p w14:paraId="37E4965B" w14:textId="466DAD4E" w:rsidR="00813CA5" w:rsidRPr="00F54017" w:rsidRDefault="002266DA" w:rsidP="00813CA5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4180" w:dyaOrig="720" w14:anchorId="4D27C054">
          <v:shape id="_x0000_i1082" type="#_x0000_t75" style="width:210.75pt;height:36pt" o:ole="">
            <v:imagedata r:id="rId119" o:title=""/>
          </v:shape>
          <o:OLEObject Type="Embed" ProgID="Equation.DSMT4" ShapeID="_x0000_i1082" DrawAspect="Content" ObjectID="_1724929443" r:id="rId120"/>
        </w:object>
      </w:r>
    </w:p>
    <w:p w14:paraId="5768E4CB" w14:textId="747C4995" w:rsidR="00813CA5" w:rsidRPr="00F54017" w:rsidRDefault="00843224" w:rsidP="00813CA5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3820" w:dyaOrig="720" w14:anchorId="090A28B7">
          <v:shape id="_x0000_i1083" type="#_x0000_t75" style="width:190.5pt;height:36pt" o:ole="">
            <v:imagedata r:id="rId121" o:title=""/>
          </v:shape>
          <o:OLEObject Type="Embed" ProgID="Equation.DSMT4" ShapeID="_x0000_i1083" DrawAspect="Content" ObjectID="_1724929444" r:id="rId122"/>
        </w:object>
      </w:r>
    </w:p>
    <w:p w14:paraId="6E1E2160" w14:textId="26CF199A" w:rsidR="00813CA5" w:rsidRPr="00F54017" w:rsidRDefault="00843224" w:rsidP="00813CA5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4180" w:dyaOrig="720" w14:anchorId="65C8B1EB">
          <v:shape id="_x0000_i1084" type="#_x0000_t75" style="width:210.75pt;height:36pt" o:ole="">
            <v:imagedata r:id="rId123" o:title=""/>
          </v:shape>
          <o:OLEObject Type="Embed" ProgID="Equation.DSMT4" ShapeID="_x0000_i1084" DrawAspect="Content" ObjectID="_1724929445" r:id="rId124"/>
        </w:object>
      </w:r>
    </w:p>
    <w:p w14:paraId="0C268B4F" w14:textId="34BAB9F1" w:rsidR="00813CA5" w:rsidRPr="00F54017" w:rsidRDefault="00843224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3820" w:dyaOrig="720" w14:anchorId="5F5E8279">
          <v:shape id="_x0000_i1085" type="#_x0000_t75" style="width:190.5pt;height:36pt" o:ole="">
            <v:imagedata r:id="rId125" o:title=""/>
          </v:shape>
          <o:OLEObject Type="Embed" ProgID="Equation.DSMT4" ShapeID="_x0000_i1085" DrawAspect="Content" ObjectID="_1724929446" r:id="rId126"/>
        </w:object>
      </w:r>
    </w:p>
    <w:p w14:paraId="376EFCD6" w14:textId="6C34BC0E" w:rsidR="00CA4E64" w:rsidRPr="00F54017" w:rsidRDefault="0087565D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8660" w:dyaOrig="720" w14:anchorId="6DE5C8AC">
          <v:shape id="_x0000_i1086" type="#_x0000_t75" style="width:437.25pt;height:36pt" o:ole="">
            <v:imagedata r:id="rId127" o:title=""/>
          </v:shape>
          <o:OLEObject Type="Embed" ProgID="Equation.DSMT4" ShapeID="_x0000_i1086" DrawAspect="Content" ObjectID="_1724929447" r:id="rId128"/>
        </w:object>
      </w:r>
    </w:p>
    <w:p w14:paraId="01A2331A" w14:textId="00C423B0" w:rsidR="00CA4E64" w:rsidRPr="00F54017" w:rsidRDefault="00126448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1100" w:dyaOrig="720" w14:anchorId="26D89D99">
          <v:shape id="_x0000_i1087" type="#_x0000_t75" style="width:54pt;height:36pt" o:ole="">
            <v:imagedata r:id="rId129" o:title=""/>
          </v:shape>
          <o:OLEObject Type="Embed" ProgID="Equation.DSMT4" ShapeID="_x0000_i1087" DrawAspect="Content" ObjectID="_1724929448" r:id="rId130"/>
        </w:object>
      </w:r>
    </w:p>
    <w:p w14:paraId="738DE3D1" w14:textId="37EE8F26" w:rsidR="00D1302C" w:rsidRPr="00F54017" w:rsidRDefault="0087565D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4140" w:dyaOrig="720" w14:anchorId="0CF4EBA8">
          <v:shape id="_x0000_i1088" type="#_x0000_t75" style="width:205.5pt;height:36pt" o:ole="">
            <v:imagedata r:id="rId131" o:title=""/>
          </v:shape>
          <o:OLEObject Type="Embed" ProgID="Equation.DSMT4" ShapeID="_x0000_i1088" DrawAspect="Content" ObjectID="_1724929449" r:id="rId132"/>
        </w:object>
      </w:r>
    </w:p>
    <w:p w14:paraId="41BDC28D" w14:textId="7598A7C3" w:rsidR="00982E53" w:rsidRPr="00F54017" w:rsidRDefault="00126B39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3760" w:dyaOrig="720" w14:anchorId="41031EB8">
          <v:shape id="_x0000_i1089" type="#_x0000_t75" style="width:190.5pt;height:36pt" o:ole="">
            <v:imagedata r:id="rId133" o:title=""/>
          </v:shape>
          <o:OLEObject Type="Embed" ProgID="Equation.DSMT4" ShapeID="_x0000_i1089" DrawAspect="Content" ObjectID="_1724929450" r:id="rId134"/>
        </w:object>
      </w:r>
    </w:p>
    <w:p w14:paraId="2569B2CD" w14:textId="22D9CD7D" w:rsidR="00D1302C" w:rsidRPr="00F54017" w:rsidRDefault="009F4537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8199" w:dyaOrig="720" w14:anchorId="1A09BA73">
          <v:shape id="_x0000_i1090" type="#_x0000_t75" style="width:410.25pt;height:36pt" o:ole="">
            <v:imagedata r:id="rId135" o:title=""/>
          </v:shape>
          <o:OLEObject Type="Embed" ProgID="Equation.DSMT4" ShapeID="_x0000_i1090" DrawAspect="Content" ObjectID="_1724929451" r:id="rId136"/>
        </w:object>
      </w:r>
    </w:p>
    <w:p w14:paraId="5AF507B0" w14:textId="58A8C4F8" w:rsidR="00DC1BE8" w:rsidRPr="00F54017" w:rsidRDefault="009F4537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3760" w:dyaOrig="720" w14:anchorId="0534BFAF">
          <v:shape id="_x0000_i1091" type="#_x0000_t75" style="width:189.75pt;height:36pt" o:ole="">
            <v:imagedata r:id="rId137" o:title=""/>
          </v:shape>
          <o:OLEObject Type="Embed" ProgID="Equation.DSMT4" ShapeID="_x0000_i1091" DrawAspect="Content" ObjectID="_1724929452" r:id="rId138"/>
        </w:object>
      </w:r>
    </w:p>
    <w:p w14:paraId="0E7C9CBC" w14:textId="01A9ABAC" w:rsidR="001950BD" w:rsidRPr="00F54017" w:rsidRDefault="009F4537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3800" w:dyaOrig="720" w14:anchorId="5D95A014">
          <v:shape id="_x0000_i1092" type="#_x0000_t75" style="width:188.25pt;height:36pt" o:ole="">
            <v:imagedata r:id="rId139" o:title=""/>
          </v:shape>
          <o:OLEObject Type="Embed" ProgID="Equation.DSMT4" ShapeID="_x0000_i1092" DrawAspect="Content" ObjectID="_1724929453" r:id="rId140"/>
        </w:object>
      </w:r>
    </w:p>
    <w:p w14:paraId="62FD2F46" w14:textId="0FDC3CDB" w:rsidR="00D1302C" w:rsidRPr="00F54017" w:rsidRDefault="002841F7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6940" w:dyaOrig="720" w14:anchorId="5B497A95">
          <v:shape id="_x0000_i1093" type="#_x0000_t75" style="width:351pt;height:36.75pt" o:ole="">
            <v:imagedata r:id="rId141" o:title=""/>
          </v:shape>
          <o:OLEObject Type="Embed" ProgID="Equation.DSMT4" ShapeID="_x0000_i1093" DrawAspect="Content" ObjectID="_1724929454" r:id="rId142"/>
        </w:object>
      </w:r>
    </w:p>
    <w:p w14:paraId="532D6DE9" w14:textId="53515CE8" w:rsidR="00652940" w:rsidRPr="00F54017" w:rsidRDefault="00DC6FDE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1120" w:dyaOrig="720" w14:anchorId="10DE71F1">
          <v:shape id="_x0000_i1094" type="#_x0000_t75" style="width:55.5pt;height:36pt" o:ole="">
            <v:imagedata r:id="rId143" o:title=""/>
          </v:shape>
          <o:OLEObject Type="Embed" ProgID="Equation.DSMT4" ShapeID="_x0000_i1094" DrawAspect="Content" ObjectID="_1724929455" r:id="rId144"/>
        </w:object>
      </w:r>
    </w:p>
    <w:p w14:paraId="6721ABE8" w14:textId="3F1AFA6D" w:rsidR="00652940" w:rsidRPr="00F54017" w:rsidRDefault="009648E0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7040" w:dyaOrig="720" w14:anchorId="53D14B18">
          <v:shape id="_x0000_i1095" type="#_x0000_t75" style="width:352.5pt;height:36pt" o:ole="">
            <v:imagedata r:id="rId145" o:title=""/>
          </v:shape>
          <o:OLEObject Type="Embed" ProgID="Equation.DSMT4" ShapeID="_x0000_i1095" DrawAspect="Content" ObjectID="_1724929456" r:id="rId146"/>
        </w:object>
      </w:r>
    </w:p>
    <w:p w14:paraId="260B713D" w14:textId="77777777" w:rsidR="00D1302C" w:rsidRPr="00F54017" w:rsidRDefault="00D1302C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費雪矩陣</w:t>
      </w:r>
      <w:r w:rsidRPr="00F54017">
        <w:rPr>
          <w:rFonts w:ascii="Times New Roman" w:eastAsia="標楷體" w:hAnsi="Times New Roman" w:cs="Times New Roman"/>
        </w:rPr>
        <w:t>I</w:t>
      </w:r>
    </w:p>
    <w:p w14:paraId="2003FEB7" w14:textId="35254F3B" w:rsidR="00D1302C" w:rsidRPr="00F54017" w:rsidRDefault="00F93F9D" w:rsidP="00D1302C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4"/>
        </w:rPr>
        <w:object w:dxaOrig="5840" w:dyaOrig="380" w14:anchorId="2CF095C6">
          <v:shape id="_x0000_i1096" type="#_x0000_t75" style="width:291.75pt;height:15pt" o:ole="">
            <v:imagedata r:id="rId147" o:title=""/>
          </v:shape>
          <o:OLEObject Type="Embed" ProgID="Equation.DSMT4" ShapeID="_x0000_i1096" DrawAspect="Content" ObjectID="_1724929457" r:id="rId148"/>
        </w:object>
      </w:r>
    </w:p>
    <w:p w14:paraId="544F65E1" w14:textId="11E439B4" w:rsidR="00D1302C" w:rsidRDefault="00434510" w:rsidP="00D1302C">
      <w:pPr>
        <w:pStyle w:val="MTDisplayEquation"/>
        <w:rPr>
          <w:rFonts w:ascii="Times New Roman" w:eastAsia="標楷體" w:hAnsi="Times New Roman" w:cs="Times New Roman"/>
        </w:rPr>
      </w:pPr>
      <w:r w:rsidRPr="00BF58EF">
        <w:rPr>
          <w:rFonts w:ascii="Times New Roman" w:eastAsia="標楷體" w:hAnsi="Times New Roman" w:cs="Times New Roman"/>
          <w:position w:val="-128"/>
        </w:rPr>
        <w:object w:dxaOrig="13160" w:dyaOrig="2680" w14:anchorId="24AE9922">
          <v:shape id="_x0000_i1228" type="#_x0000_t75" style="width:654pt;height:127.5pt" o:ole="">
            <v:imagedata r:id="rId149" o:title=""/>
          </v:shape>
          <o:OLEObject Type="Embed" ProgID="Equation.DSMT4" ShapeID="_x0000_i1228" DrawAspect="Content" ObjectID="_1724929458" r:id="rId150"/>
        </w:object>
      </w:r>
    </w:p>
    <w:p w14:paraId="7A8C5A93" w14:textId="7C5B6031" w:rsidR="008875E7" w:rsidRPr="003A4781" w:rsidRDefault="003A4781" w:rsidP="008875E7">
      <w:pPr>
        <w:rPr>
          <w:rFonts w:hint="eastAsia"/>
        </w:rPr>
      </w:pPr>
      <w:r>
        <w:rPr>
          <w:color w:val="ED7D31" w:themeColor="accent2"/>
        </w:rPr>
        <w:t>Sum(tm)</w:t>
      </w:r>
    </w:p>
    <w:p w14:paraId="050459CF" w14:textId="477C830E" w:rsidR="00D1302C" w:rsidRDefault="00FF3854" w:rsidP="00D1302C">
      <w:pPr>
        <w:pStyle w:val="MTDisplayEquation"/>
        <w:rPr>
          <w:rFonts w:ascii="Times New Roman" w:eastAsia="標楷體" w:hAnsi="Times New Roman" w:cs="Times New Roman"/>
        </w:rPr>
      </w:pPr>
      <w:r w:rsidRPr="00924B2C">
        <w:rPr>
          <w:rFonts w:ascii="Times New Roman" w:eastAsia="標楷體" w:hAnsi="Times New Roman" w:cs="Times New Roman"/>
          <w:position w:val="-66"/>
        </w:rPr>
        <w:object w:dxaOrig="9740" w:dyaOrig="1820" w14:anchorId="59357CC6">
          <v:shape id="_x0000_i1098" type="#_x0000_t75" style="width:486.75pt;height:86.25pt" o:ole="">
            <v:imagedata r:id="rId151" o:title=""/>
          </v:shape>
          <o:OLEObject Type="Embed" ProgID="Equation.DSMT4" ShapeID="_x0000_i1098" DrawAspect="Content" ObjectID="_1724929459" r:id="rId152"/>
        </w:object>
      </w:r>
    </w:p>
    <w:p w14:paraId="310B0582" w14:textId="3E58E6D1" w:rsidR="003A4781" w:rsidRPr="003A4781" w:rsidRDefault="00BC3767" w:rsidP="003A4781">
      <w:pPr>
        <w:rPr>
          <w:rFonts w:hint="eastAsia"/>
        </w:rPr>
      </w:pPr>
      <w:r>
        <w:rPr>
          <w:color w:val="ED7D31" w:themeColor="accent2"/>
        </w:rPr>
        <w:t>t</w:t>
      </w:r>
      <w:r w:rsidR="003A4781">
        <w:rPr>
          <w:color w:val="ED7D31" w:themeColor="accent2"/>
        </w:rPr>
        <w:t>m[</w:t>
      </w:r>
      <w:r>
        <w:rPr>
          <w:color w:val="ED7D31" w:themeColor="accent2"/>
        </w:rPr>
        <w:t>1</w:t>
      </w:r>
      <w:r w:rsidR="003A4781">
        <w:rPr>
          <w:color w:val="ED7D31" w:themeColor="accent2"/>
        </w:rPr>
        <w:t>]</w:t>
      </w:r>
      <w:r>
        <w:rPr>
          <w:color w:val="ED7D31" w:themeColor="accent2"/>
        </w:rPr>
        <w:t>+tm[3]+tm[8]</w:t>
      </w:r>
    </w:p>
    <w:p w14:paraId="0A3C86E1" w14:textId="17D5BE01" w:rsidR="00E96AD4" w:rsidRDefault="00E821DE" w:rsidP="00E96AD4">
      <w:pPr>
        <w:rPr>
          <w:rFonts w:ascii="Times New Roman" w:eastAsia="標楷體" w:hAnsi="Times New Roman" w:cs="Times New Roman"/>
        </w:rPr>
      </w:pPr>
      <w:r w:rsidRPr="00924B2C">
        <w:rPr>
          <w:rFonts w:ascii="Times New Roman" w:eastAsia="標楷體" w:hAnsi="Times New Roman" w:cs="Times New Roman"/>
          <w:position w:val="-66"/>
        </w:rPr>
        <w:object w:dxaOrig="9859" w:dyaOrig="1820" w14:anchorId="4F0F1EFC">
          <v:shape id="_x0000_i1099" type="#_x0000_t75" style="width:493.5pt;height:86.25pt" o:ole="">
            <v:imagedata r:id="rId153" o:title=""/>
          </v:shape>
          <o:OLEObject Type="Embed" ProgID="Equation.DSMT4" ShapeID="_x0000_i1099" DrawAspect="Content" ObjectID="_1724929460" r:id="rId154"/>
        </w:object>
      </w:r>
    </w:p>
    <w:p w14:paraId="3771CE8A" w14:textId="7E252399" w:rsidR="00BC3767" w:rsidRPr="00E96AD4" w:rsidRDefault="00DE0097" w:rsidP="00E96AD4">
      <w:pPr>
        <w:rPr>
          <w:rFonts w:hint="eastAsia"/>
        </w:rPr>
      </w:pPr>
      <w:r>
        <w:rPr>
          <w:color w:val="ED7D31" w:themeColor="accent2"/>
        </w:rPr>
        <w:t>tm[</w:t>
      </w:r>
      <w:r>
        <w:rPr>
          <w:color w:val="ED7D31" w:themeColor="accent2"/>
        </w:rPr>
        <w:t>2</w:t>
      </w:r>
      <w:r>
        <w:rPr>
          <w:color w:val="ED7D31" w:themeColor="accent2"/>
        </w:rPr>
        <w:t>]+tm[</w:t>
      </w:r>
      <w:r>
        <w:rPr>
          <w:color w:val="ED7D31" w:themeColor="accent2"/>
        </w:rPr>
        <w:t>4</w:t>
      </w:r>
      <w:r>
        <w:rPr>
          <w:color w:val="ED7D31" w:themeColor="accent2"/>
        </w:rPr>
        <w:t>]+tm[</w:t>
      </w:r>
      <w:r w:rsidR="001F2AEE">
        <w:rPr>
          <w:color w:val="ED7D31" w:themeColor="accent2"/>
        </w:rPr>
        <w:t>6</w:t>
      </w:r>
      <w:r>
        <w:rPr>
          <w:color w:val="ED7D31" w:themeColor="accent2"/>
        </w:rPr>
        <w:t>]</w:t>
      </w:r>
    </w:p>
    <w:p w14:paraId="12F61159" w14:textId="6C9F0EF5" w:rsidR="00D1302C" w:rsidRDefault="00434510" w:rsidP="00D1302C">
      <w:pPr>
        <w:pStyle w:val="MTDisplayEquation"/>
        <w:rPr>
          <w:rFonts w:ascii="Times New Roman" w:eastAsia="標楷體" w:hAnsi="Times New Roman" w:cs="Times New Roman"/>
        </w:rPr>
      </w:pPr>
      <w:r w:rsidRPr="00924B2C">
        <w:rPr>
          <w:rFonts w:ascii="Times New Roman" w:eastAsia="標楷體" w:hAnsi="Times New Roman" w:cs="Times New Roman"/>
          <w:position w:val="-52"/>
        </w:rPr>
        <w:object w:dxaOrig="11820" w:dyaOrig="1160" w14:anchorId="7400A672">
          <v:shape id="_x0000_i1230" type="#_x0000_t75" style="width:597.75pt;height:55.5pt" o:ole="">
            <v:imagedata r:id="rId155" o:title=""/>
          </v:shape>
          <o:OLEObject Type="Embed" ProgID="Equation.DSMT4" ShapeID="_x0000_i1230" DrawAspect="Content" ObjectID="_1724929461" r:id="rId156"/>
        </w:object>
      </w:r>
    </w:p>
    <w:p w14:paraId="5CA54486" w14:textId="77D9F728" w:rsidR="001F2AEE" w:rsidRPr="001F2AEE" w:rsidRDefault="001F2AEE" w:rsidP="001F2AEE">
      <w:pPr>
        <w:rPr>
          <w:rFonts w:hint="eastAsia"/>
        </w:rPr>
      </w:pPr>
      <w:r>
        <w:rPr>
          <w:color w:val="ED7D31" w:themeColor="accent2"/>
        </w:rPr>
        <w:t>tm[1]+tm[</w:t>
      </w:r>
      <w:r w:rsidR="00434510">
        <w:rPr>
          <w:color w:val="ED7D31" w:themeColor="accent2"/>
        </w:rPr>
        <w:t>4</w:t>
      </w:r>
      <w:r>
        <w:rPr>
          <w:color w:val="ED7D31" w:themeColor="accent2"/>
        </w:rPr>
        <w:t>]+tm[</w:t>
      </w:r>
      <w:r w:rsidR="00434510">
        <w:rPr>
          <w:color w:val="ED7D31" w:themeColor="accent2"/>
        </w:rPr>
        <w:t>7</w:t>
      </w:r>
      <w:r>
        <w:rPr>
          <w:color w:val="ED7D31" w:themeColor="accent2"/>
        </w:rPr>
        <w:t>]</w:t>
      </w:r>
    </w:p>
    <w:p w14:paraId="22D91C80" w14:textId="3135F86E" w:rsidR="00726E04" w:rsidRDefault="002E4F57" w:rsidP="00726E04">
      <w:pPr>
        <w:rPr>
          <w:rFonts w:ascii="Times New Roman" w:eastAsia="標楷體" w:hAnsi="Times New Roman" w:cs="Times New Roman"/>
        </w:rPr>
      </w:pPr>
      <w:r w:rsidRPr="00AC72CA">
        <w:rPr>
          <w:rFonts w:ascii="Times New Roman" w:eastAsia="標楷體" w:hAnsi="Times New Roman" w:cs="Times New Roman"/>
          <w:position w:val="-52"/>
        </w:rPr>
        <w:object w:dxaOrig="11880" w:dyaOrig="1160" w14:anchorId="7E272C05">
          <v:shape id="_x0000_i1101" type="#_x0000_t75" style="width:598.5pt;height:55.5pt" o:ole="">
            <v:imagedata r:id="rId157" o:title=""/>
          </v:shape>
          <o:OLEObject Type="Embed" ProgID="Equation.DSMT4" ShapeID="_x0000_i1101" DrawAspect="Content" ObjectID="_1724929462" r:id="rId158"/>
        </w:object>
      </w:r>
    </w:p>
    <w:p w14:paraId="0FE282D3" w14:textId="705D8464" w:rsidR="00434510" w:rsidRPr="00F54017" w:rsidRDefault="00434510" w:rsidP="00726E04">
      <w:pPr>
        <w:rPr>
          <w:rFonts w:ascii="Times New Roman" w:eastAsia="標楷體" w:hAnsi="Times New Roman" w:cs="Times New Roman"/>
        </w:rPr>
      </w:pPr>
      <w:r>
        <w:rPr>
          <w:color w:val="ED7D31" w:themeColor="accent2"/>
        </w:rPr>
        <w:t>tm[</w:t>
      </w:r>
      <w:r w:rsidR="00E564ED">
        <w:rPr>
          <w:color w:val="ED7D31" w:themeColor="accent2"/>
        </w:rPr>
        <w:t>2</w:t>
      </w:r>
      <w:r>
        <w:rPr>
          <w:color w:val="ED7D31" w:themeColor="accent2"/>
        </w:rPr>
        <w:t>]+tm[</w:t>
      </w:r>
      <w:r w:rsidR="00E564ED">
        <w:rPr>
          <w:color w:val="ED7D31" w:themeColor="accent2"/>
        </w:rPr>
        <w:t>5</w:t>
      </w:r>
      <w:r>
        <w:rPr>
          <w:color w:val="ED7D31" w:themeColor="accent2"/>
        </w:rPr>
        <w:t>]+tm[</w:t>
      </w:r>
      <w:r w:rsidR="00E564ED">
        <w:rPr>
          <w:color w:val="ED7D31" w:themeColor="accent2"/>
        </w:rPr>
        <w:t>8</w:t>
      </w:r>
      <w:r>
        <w:rPr>
          <w:color w:val="ED7D31" w:themeColor="accent2"/>
        </w:rPr>
        <w:t>]</w:t>
      </w:r>
    </w:p>
    <w:p w14:paraId="05045130" w14:textId="1F16EE52" w:rsidR="00D1302C" w:rsidRDefault="00CE0D28" w:rsidP="00D1302C">
      <w:pPr>
        <w:pStyle w:val="MTDisplayEquation"/>
        <w:rPr>
          <w:rFonts w:ascii="Times New Roman" w:eastAsia="標楷體" w:hAnsi="Times New Roman" w:cs="Times New Roman"/>
        </w:rPr>
      </w:pPr>
      <w:r w:rsidRPr="00CE0D28">
        <w:rPr>
          <w:rFonts w:ascii="Times New Roman" w:eastAsia="標楷體" w:hAnsi="Times New Roman" w:cs="Times New Roman"/>
          <w:position w:val="-70"/>
        </w:rPr>
        <w:object w:dxaOrig="8020" w:dyaOrig="1860" w14:anchorId="57FE608B">
          <v:shape id="_x0000_i1102" type="#_x0000_t75" style="width:405.75pt;height:88.5pt" o:ole="">
            <v:imagedata r:id="rId159" o:title=""/>
          </v:shape>
          <o:OLEObject Type="Embed" ProgID="Equation.DSMT4" ShapeID="_x0000_i1102" DrawAspect="Content" ObjectID="_1724929463" r:id="rId160"/>
        </w:object>
      </w:r>
    </w:p>
    <w:p w14:paraId="5BD68041" w14:textId="658EA3F1" w:rsidR="00E564ED" w:rsidRPr="00E564ED" w:rsidRDefault="00E564ED" w:rsidP="00E564ED">
      <w:pPr>
        <w:rPr>
          <w:rFonts w:hint="eastAsia"/>
        </w:rPr>
      </w:pPr>
      <w:r>
        <w:rPr>
          <w:color w:val="ED7D31" w:themeColor="accent2"/>
        </w:rPr>
        <w:t>Sum(</w:t>
      </w:r>
      <w:r>
        <w:rPr>
          <w:color w:val="ED7D31" w:themeColor="accent2"/>
        </w:rPr>
        <w:t>tm[</w:t>
      </w:r>
      <w:r>
        <w:rPr>
          <w:color w:val="ED7D31" w:themeColor="accent2"/>
        </w:rPr>
        <w:t>3:6</w:t>
      </w:r>
      <w:r>
        <w:rPr>
          <w:color w:val="ED7D31" w:themeColor="accent2"/>
        </w:rPr>
        <w:t>]</w:t>
      </w:r>
      <w:r>
        <w:rPr>
          <w:color w:val="ED7D31" w:themeColor="accent2"/>
        </w:rPr>
        <w:t>)</w:t>
      </w:r>
    </w:p>
    <w:p w14:paraId="33EE4E6E" w14:textId="13CC1A48" w:rsidR="008C69E9" w:rsidRDefault="0058444B" w:rsidP="008C69E9">
      <w:pPr>
        <w:rPr>
          <w:rFonts w:ascii="Times New Roman" w:eastAsia="標楷體" w:hAnsi="Times New Roman" w:cs="Times New Roman"/>
        </w:rPr>
      </w:pPr>
      <w:r w:rsidRPr="00767B15">
        <w:rPr>
          <w:rFonts w:ascii="Times New Roman" w:eastAsia="標楷體" w:hAnsi="Times New Roman" w:cs="Times New Roman"/>
          <w:position w:val="-54"/>
        </w:rPr>
        <w:object w:dxaOrig="10219" w:dyaOrig="1200" w14:anchorId="5843ADD2">
          <v:shape id="_x0000_i1103" type="#_x0000_t75" style="width:513.75pt;height:57pt" o:ole="">
            <v:imagedata r:id="rId161" o:title=""/>
          </v:shape>
          <o:OLEObject Type="Embed" ProgID="Equation.DSMT4" ShapeID="_x0000_i1103" DrawAspect="Content" ObjectID="_1724929464" r:id="rId162"/>
        </w:object>
      </w:r>
    </w:p>
    <w:p w14:paraId="6DDDEAB5" w14:textId="1B7E5131" w:rsidR="00E564ED" w:rsidRPr="00F54017" w:rsidRDefault="00E564ED" w:rsidP="008C69E9">
      <w:pPr>
        <w:rPr>
          <w:rFonts w:ascii="Times New Roman" w:eastAsia="標楷體" w:hAnsi="Times New Roman" w:cs="Times New Roman"/>
        </w:rPr>
      </w:pPr>
      <w:r>
        <w:rPr>
          <w:color w:val="ED7D31" w:themeColor="accent2"/>
        </w:rPr>
        <w:t>sum(</w:t>
      </w:r>
      <w:r>
        <w:rPr>
          <w:color w:val="ED7D31" w:themeColor="accent2"/>
        </w:rPr>
        <w:t>tm[</w:t>
      </w:r>
      <w:r>
        <w:rPr>
          <w:color w:val="ED7D31" w:themeColor="accent2"/>
        </w:rPr>
        <w:t>6:9</w:t>
      </w:r>
      <w:r>
        <w:rPr>
          <w:color w:val="ED7D31" w:themeColor="accent2"/>
        </w:rPr>
        <w:t>]</w:t>
      </w:r>
      <w:r>
        <w:rPr>
          <w:color w:val="ED7D31" w:themeColor="accent2"/>
        </w:rPr>
        <w:t>)</w:t>
      </w:r>
    </w:p>
    <w:p w14:paraId="11AB475A" w14:textId="167C465C" w:rsidR="00D1302C" w:rsidRDefault="001E28BB" w:rsidP="00D1302C">
      <w:pPr>
        <w:pStyle w:val="MTDisplayEquation"/>
        <w:rPr>
          <w:rFonts w:ascii="Times New Roman" w:eastAsia="標楷體" w:hAnsi="Times New Roman" w:cs="Times New Roman"/>
        </w:rPr>
      </w:pPr>
      <w:r w:rsidRPr="006F13AC">
        <w:rPr>
          <w:rFonts w:ascii="Times New Roman" w:eastAsia="標楷體" w:hAnsi="Times New Roman" w:cs="Times New Roman"/>
          <w:position w:val="-52"/>
        </w:rPr>
        <w:object w:dxaOrig="11740" w:dyaOrig="1160" w14:anchorId="54CA9B86">
          <v:shape id="_x0000_i1104" type="#_x0000_t75" style="width:587.25pt;height:55.5pt" o:ole="">
            <v:imagedata r:id="rId163" o:title=""/>
          </v:shape>
          <o:OLEObject Type="Embed" ProgID="Equation.DSMT4" ShapeID="_x0000_i1104" DrawAspect="Content" ObjectID="_1724929465" r:id="rId164"/>
        </w:object>
      </w:r>
    </w:p>
    <w:p w14:paraId="33AE19F0" w14:textId="6F2F53DC" w:rsidR="00E564ED" w:rsidRPr="00E564ED" w:rsidRDefault="00E564ED" w:rsidP="00E564ED">
      <w:pPr>
        <w:rPr>
          <w:rFonts w:hint="eastAsia"/>
        </w:rPr>
      </w:pPr>
      <w:r>
        <w:rPr>
          <w:color w:val="ED7D31" w:themeColor="accent2"/>
        </w:rPr>
        <w:t>tm[1]+tm[</w:t>
      </w:r>
      <w:r w:rsidR="00983F48">
        <w:rPr>
          <w:color w:val="ED7D31" w:themeColor="accent2"/>
        </w:rPr>
        <w:t>3</w:t>
      </w:r>
      <w:r>
        <w:rPr>
          <w:color w:val="ED7D31" w:themeColor="accent2"/>
        </w:rPr>
        <w:t>]+tm[</w:t>
      </w:r>
      <w:r w:rsidR="00983F48">
        <w:rPr>
          <w:color w:val="ED7D31" w:themeColor="accent2"/>
        </w:rPr>
        <w:t>8</w:t>
      </w:r>
      <w:r>
        <w:rPr>
          <w:color w:val="ED7D31" w:themeColor="accent2"/>
        </w:rPr>
        <w:t>]</w:t>
      </w:r>
    </w:p>
    <w:p w14:paraId="3502E4C8" w14:textId="017A109B" w:rsidR="005D1C92" w:rsidRPr="005D1C92" w:rsidRDefault="002A707D" w:rsidP="005D1C92">
      <w:r w:rsidRPr="002A707D">
        <w:rPr>
          <w:rFonts w:ascii="Times New Roman" w:eastAsia="標楷體" w:hAnsi="Times New Roman" w:cs="Times New Roman"/>
          <w:position w:val="-32"/>
        </w:rPr>
        <w:object w:dxaOrig="3019" w:dyaOrig="760" w14:anchorId="4B0F8D3E">
          <v:shape id="_x0000_i1105" type="#_x0000_t75" style="width:151.5pt;height:36pt" o:ole="">
            <v:imagedata r:id="rId165" o:title=""/>
          </v:shape>
          <o:OLEObject Type="Embed" ProgID="Equation.DSMT4" ShapeID="_x0000_i1105" DrawAspect="Content" ObjectID="_1724929466" r:id="rId166"/>
        </w:object>
      </w:r>
    </w:p>
    <w:p w14:paraId="51590156" w14:textId="27BDB5F3" w:rsidR="004C55FD" w:rsidRPr="00F54017" w:rsidRDefault="000922C5" w:rsidP="00D1302C">
      <w:pPr>
        <w:pStyle w:val="MTDisplayEquation"/>
        <w:rPr>
          <w:rFonts w:ascii="Times New Roman" w:eastAsia="標楷體" w:hAnsi="Times New Roman" w:cs="Times New Roman"/>
        </w:rPr>
      </w:pPr>
      <w:r w:rsidRPr="000922C5">
        <w:rPr>
          <w:rFonts w:ascii="Times New Roman" w:eastAsia="標楷體" w:hAnsi="Times New Roman" w:cs="Times New Roman"/>
          <w:position w:val="-32"/>
        </w:rPr>
        <w:object w:dxaOrig="8360" w:dyaOrig="760" w14:anchorId="7BBD3426">
          <v:shape id="_x0000_i1106" type="#_x0000_t75" style="width:418.5pt;height:36pt" o:ole="">
            <v:imagedata r:id="rId167" o:title=""/>
          </v:shape>
          <o:OLEObject Type="Embed" ProgID="Equation.DSMT4" ShapeID="_x0000_i1106" DrawAspect="Content" ObjectID="_1724929467" r:id="rId168"/>
        </w:object>
      </w:r>
      <w:r w:rsidR="00983F48" w:rsidRPr="00983F48">
        <w:rPr>
          <w:color w:val="ED7D31" w:themeColor="accent2"/>
        </w:rPr>
        <w:t xml:space="preserve"> </w:t>
      </w:r>
      <w:r w:rsidR="00983F48">
        <w:rPr>
          <w:color w:val="ED7D31" w:themeColor="accent2"/>
        </w:rPr>
        <w:t>tm[1]</w:t>
      </w:r>
    </w:p>
    <w:p w14:paraId="72DD01E9" w14:textId="5008048E" w:rsidR="00D1302C" w:rsidRPr="00F54017" w:rsidRDefault="000922C5" w:rsidP="00D1302C">
      <w:pPr>
        <w:pStyle w:val="MTDisplayEquation"/>
        <w:rPr>
          <w:rFonts w:ascii="Times New Roman" w:eastAsia="標楷體" w:hAnsi="Times New Roman" w:cs="Times New Roman"/>
        </w:rPr>
      </w:pPr>
      <w:r w:rsidRPr="000922C5">
        <w:rPr>
          <w:rFonts w:ascii="Times New Roman" w:eastAsia="標楷體" w:hAnsi="Times New Roman" w:cs="Times New Roman"/>
          <w:position w:val="-32"/>
        </w:rPr>
        <w:object w:dxaOrig="9279" w:dyaOrig="760" w14:anchorId="03716E36">
          <v:shape id="_x0000_i1107" type="#_x0000_t75" style="width:466.5pt;height:36pt" o:ole="">
            <v:imagedata r:id="rId169" o:title=""/>
          </v:shape>
          <o:OLEObject Type="Embed" ProgID="Equation.DSMT4" ShapeID="_x0000_i1107" DrawAspect="Content" ObjectID="_1724929468" r:id="rId170"/>
        </w:object>
      </w:r>
      <w:r w:rsidR="00983F48" w:rsidRPr="00983F48">
        <w:rPr>
          <w:color w:val="ED7D31" w:themeColor="accent2"/>
        </w:rPr>
        <w:t xml:space="preserve"> </w:t>
      </w:r>
      <w:r w:rsidR="00983F48">
        <w:rPr>
          <w:color w:val="ED7D31" w:themeColor="accent2"/>
        </w:rPr>
        <w:t>tm[</w:t>
      </w:r>
      <w:r w:rsidR="00983F48">
        <w:rPr>
          <w:color w:val="ED7D31" w:themeColor="accent2"/>
        </w:rPr>
        <w:t>8</w:t>
      </w:r>
      <w:r w:rsidR="00983F48">
        <w:rPr>
          <w:color w:val="ED7D31" w:themeColor="accent2"/>
        </w:rPr>
        <w:t>]</w:t>
      </w:r>
    </w:p>
    <w:p w14:paraId="239F4D05" w14:textId="359E5D22" w:rsidR="00D1302C" w:rsidRPr="00F54017" w:rsidRDefault="000922C5" w:rsidP="00D1302C">
      <w:pPr>
        <w:pStyle w:val="MTDisplayEquation"/>
        <w:rPr>
          <w:rFonts w:ascii="Times New Roman" w:eastAsia="標楷體" w:hAnsi="Times New Roman" w:cs="Times New Roman"/>
        </w:rPr>
      </w:pPr>
      <w:r w:rsidRPr="00F472B6">
        <w:rPr>
          <w:rFonts w:ascii="Times New Roman" w:eastAsia="標楷體" w:hAnsi="Times New Roman" w:cs="Times New Roman"/>
          <w:position w:val="-32"/>
        </w:rPr>
        <w:object w:dxaOrig="8779" w:dyaOrig="760" w14:anchorId="47400B51">
          <v:shape id="_x0000_i1108" type="#_x0000_t75" style="width:435pt;height:36pt" o:ole="">
            <v:imagedata r:id="rId171" o:title=""/>
          </v:shape>
          <o:OLEObject Type="Embed" ProgID="Equation.DSMT4" ShapeID="_x0000_i1108" DrawAspect="Content" ObjectID="_1724929469" r:id="rId172"/>
        </w:object>
      </w:r>
      <w:r w:rsidR="00983F48" w:rsidRPr="00983F48">
        <w:rPr>
          <w:color w:val="ED7D31" w:themeColor="accent2"/>
        </w:rPr>
        <w:t xml:space="preserve"> </w:t>
      </w:r>
      <w:r w:rsidR="00983F48">
        <w:rPr>
          <w:color w:val="ED7D31" w:themeColor="accent2"/>
        </w:rPr>
        <w:t>tm[</w:t>
      </w:r>
      <w:r w:rsidR="00464BD9">
        <w:rPr>
          <w:color w:val="ED7D31" w:themeColor="accent2"/>
        </w:rPr>
        <w:t>3</w:t>
      </w:r>
      <w:r w:rsidR="00983F48">
        <w:rPr>
          <w:color w:val="ED7D31" w:themeColor="accent2"/>
        </w:rPr>
        <w:t>]</w:t>
      </w:r>
    </w:p>
    <w:p w14:paraId="5EA19710" w14:textId="1C84BA08" w:rsidR="0083285E" w:rsidRDefault="002461F2" w:rsidP="0083285E">
      <w:pPr>
        <w:rPr>
          <w:rFonts w:ascii="Times New Roman" w:eastAsia="標楷體" w:hAnsi="Times New Roman" w:cs="Times New Roman"/>
        </w:rPr>
      </w:pPr>
      <w:r w:rsidRPr="002461F2">
        <w:rPr>
          <w:rFonts w:ascii="Times New Roman" w:eastAsia="標楷體" w:hAnsi="Times New Roman" w:cs="Times New Roman"/>
          <w:position w:val="-32"/>
        </w:rPr>
        <w:object w:dxaOrig="9680" w:dyaOrig="760" w14:anchorId="782D24EA">
          <v:shape id="_x0000_i1109" type="#_x0000_t75" style="width:480.75pt;height:36pt" o:ole="">
            <v:imagedata r:id="rId173" o:title=""/>
          </v:shape>
          <o:OLEObject Type="Embed" ProgID="Equation.DSMT4" ShapeID="_x0000_i1109" DrawAspect="Content" ObjectID="_1724929470" r:id="rId174"/>
        </w:object>
      </w:r>
      <w:r w:rsidR="00AE05D7" w:rsidRPr="00AE05D7">
        <w:rPr>
          <w:color w:val="ED7D31" w:themeColor="accent2"/>
        </w:rPr>
        <w:t xml:space="preserve"> </w:t>
      </w:r>
      <w:r w:rsidR="00AE05D7">
        <w:rPr>
          <w:color w:val="ED7D31" w:themeColor="accent2"/>
        </w:rPr>
        <w:t>tm[</w:t>
      </w:r>
      <w:r w:rsidR="00AE05D7">
        <w:rPr>
          <w:color w:val="ED7D31" w:themeColor="accent2"/>
        </w:rPr>
        <w:t>8</w:t>
      </w:r>
      <w:r w:rsidR="00AE05D7">
        <w:rPr>
          <w:color w:val="ED7D31" w:themeColor="accent2"/>
        </w:rPr>
        <w:t>]</w:t>
      </w:r>
    </w:p>
    <w:p w14:paraId="7EBA011F" w14:textId="30ECDD56" w:rsidR="005D1C92" w:rsidRDefault="00F472B6" w:rsidP="005D1C92">
      <w:pPr>
        <w:pStyle w:val="MTDisplayEquation"/>
      </w:pPr>
      <w:r w:rsidRPr="00E207C6">
        <w:rPr>
          <w:position w:val="-52"/>
        </w:rPr>
        <w:object w:dxaOrig="11900" w:dyaOrig="1160" w14:anchorId="75651ADE">
          <v:shape id="_x0000_i1110" type="#_x0000_t75" style="width:594.75pt;height:58.5pt" o:ole="">
            <v:imagedata r:id="rId175" o:title=""/>
          </v:shape>
          <o:OLEObject Type="Embed" ProgID="Equation.DSMT4" ShapeID="_x0000_i1110" DrawAspect="Content" ObjectID="_1724929471" r:id="rId176"/>
        </w:object>
      </w:r>
      <w:r w:rsidR="00AE05D7" w:rsidRPr="00AE05D7">
        <w:rPr>
          <w:color w:val="ED7D31" w:themeColor="accent2"/>
        </w:rPr>
        <w:t xml:space="preserve"> </w:t>
      </w:r>
      <w:r w:rsidR="00AE05D7">
        <w:rPr>
          <w:color w:val="ED7D31" w:themeColor="accent2"/>
        </w:rPr>
        <w:t>tm[</w:t>
      </w:r>
      <w:r w:rsidR="00AE05D7">
        <w:rPr>
          <w:color w:val="ED7D31" w:themeColor="accent2"/>
        </w:rPr>
        <w:t>2</w:t>
      </w:r>
      <w:r w:rsidR="00AE05D7">
        <w:rPr>
          <w:color w:val="ED7D31" w:themeColor="accent2"/>
        </w:rPr>
        <w:t>]+tm[4]+tm[</w:t>
      </w:r>
      <w:r w:rsidR="006A2098">
        <w:rPr>
          <w:color w:val="ED7D31" w:themeColor="accent2"/>
        </w:rPr>
        <w:t>6</w:t>
      </w:r>
      <w:r w:rsidR="00AE05D7">
        <w:rPr>
          <w:color w:val="ED7D31" w:themeColor="accent2"/>
        </w:rPr>
        <w:t>]</w:t>
      </w:r>
    </w:p>
    <w:p w14:paraId="552C8750" w14:textId="64C5142C" w:rsidR="005D1C92" w:rsidRPr="00F54017" w:rsidRDefault="00F472B6" w:rsidP="005D1C92">
      <w:pPr>
        <w:pStyle w:val="MTDisplayEquation"/>
        <w:rPr>
          <w:rFonts w:ascii="Times New Roman" w:eastAsia="標楷體" w:hAnsi="Times New Roman" w:cs="Times New Roman"/>
        </w:rPr>
      </w:pPr>
      <w:r w:rsidRPr="00F472B6">
        <w:rPr>
          <w:rFonts w:ascii="Times New Roman" w:eastAsia="標楷體" w:hAnsi="Times New Roman" w:cs="Times New Roman"/>
          <w:position w:val="-32"/>
        </w:rPr>
        <w:object w:dxaOrig="9300" w:dyaOrig="760" w14:anchorId="53F2CE79">
          <v:shape id="_x0000_i1111" type="#_x0000_t75" style="width:466.5pt;height:36pt" o:ole="">
            <v:imagedata r:id="rId177" o:title=""/>
          </v:shape>
          <o:OLEObject Type="Embed" ProgID="Equation.DSMT4" ShapeID="_x0000_i1111" DrawAspect="Content" ObjectID="_1724929472" r:id="rId178"/>
        </w:object>
      </w:r>
      <w:r w:rsidR="006A2098" w:rsidRPr="006A2098">
        <w:rPr>
          <w:color w:val="ED7D31" w:themeColor="accent2"/>
        </w:rPr>
        <w:t xml:space="preserve"> </w:t>
      </w:r>
      <w:r w:rsidR="006A2098">
        <w:rPr>
          <w:color w:val="ED7D31" w:themeColor="accent2"/>
        </w:rPr>
        <w:t>tm[4]</w:t>
      </w:r>
    </w:p>
    <w:p w14:paraId="284FF011" w14:textId="6F458247" w:rsidR="005D1C92" w:rsidRPr="00F54017" w:rsidRDefault="00715632" w:rsidP="005D1C92">
      <w:pPr>
        <w:pStyle w:val="MTDisplayEquation"/>
        <w:rPr>
          <w:rFonts w:ascii="Times New Roman" w:eastAsia="標楷體" w:hAnsi="Times New Roman" w:cs="Times New Roman"/>
        </w:rPr>
      </w:pPr>
      <w:r w:rsidRPr="00715632">
        <w:rPr>
          <w:rFonts w:ascii="Times New Roman" w:eastAsia="標楷體" w:hAnsi="Times New Roman" w:cs="Times New Roman"/>
          <w:position w:val="-32"/>
        </w:rPr>
        <w:object w:dxaOrig="8559" w:dyaOrig="760" w14:anchorId="24E7D8B1">
          <v:shape id="_x0000_i1112" type="#_x0000_t75" style="width:431.25pt;height:36pt" o:ole="">
            <v:imagedata r:id="rId179" o:title=""/>
          </v:shape>
          <o:OLEObject Type="Embed" ProgID="Equation.DSMT4" ShapeID="_x0000_i1112" DrawAspect="Content" ObjectID="_1724929473" r:id="rId180"/>
        </w:object>
      </w:r>
      <w:r w:rsidR="006A2098" w:rsidRPr="006A2098">
        <w:rPr>
          <w:color w:val="ED7D31" w:themeColor="accent2"/>
        </w:rPr>
        <w:t xml:space="preserve"> </w:t>
      </w:r>
      <w:r w:rsidR="006A2098">
        <w:rPr>
          <w:color w:val="ED7D31" w:themeColor="accent2"/>
        </w:rPr>
        <w:t>tm[</w:t>
      </w:r>
      <w:r w:rsidR="006A2098">
        <w:rPr>
          <w:color w:val="ED7D31" w:themeColor="accent2"/>
        </w:rPr>
        <w:t>2</w:t>
      </w:r>
      <w:r w:rsidR="006A2098">
        <w:rPr>
          <w:color w:val="ED7D31" w:themeColor="accent2"/>
        </w:rPr>
        <w:t>]</w:t>
      </w:r>
    </w:p>
    <w:p w14:paraId="1DB97426" w14:textId="351FD09A" w:rsidR="005D1C92" w:rsidRPr="00F54017" w:rsidRDefault="00715632" w:rsidP="005D1C92">
      <w:pPr>
        <w:pStyle w:val="MTDisplayEquation"/>
        <w:rPr>
          <w:rFonts w:ascii="Times New Roman" w:eastAsia="標楷體" w:hAnsi="Times New Roman" w:cs="Times New Roman"/>
        </w:rPr>
      </w:pPr>
      <w:r w:rsidRPr="00715632">
        <w:rPr>
          <w:rFonts w:ascii="Times New Roman" w:eastAsia="標楷體" w:hAnsi="Times New Roman" w:cs="Times New Roman"/>
          <w:position w:val="-32"/>
        </w:rPr>
        <w:object w:dxaOrig="9300" w:dyaOrig="760" w14:anchorId="6D70C4E1">
          <v:shape id="_x0000_i1113" type="#_x0000_t75" style="width:460.5pt;height:36pt" o:ole="">
            <v:imagedata r:id="rId181" o:title=""/>
          </v:shape>
          <o:OLEObject Type="Embed" ProgID="Equation.DSMT4" ShapeID="_x0000_i1113" DrawAspect="Content" ObjectID="_1724929474" r:id="rId182"/>
        </w:object>
      </w:r>
      <w:r w:rsidR="006A2098" w:rsidRPr="006A2098">
        <w:rPr>
          <w:color w:val="ED7D31" w:themeColor="accent2"/>
        </w:rPr>
        <w:t xml:space="preserve"> </w:t>
      </w:r>
      <w:r w:rsidR="006A2098">
        <w:rPr>
          <w:color w:val="ED7D31" w:themeColor="accent2"/>
        </w:rPr>
        <w:t>tm[4]</w:t>
      </w:r>
    </w:p>
    <w:p w14:paraId="0BFCB6FB" w14:textId="69FC3C3D" w:rsidR="00F26F63" w:rsidRPr="00F54017" w:rsidRDefault="000A3400" w:rsidP="0083285E">
      <w:pPr>
        <w:rPr>
          <w:rFonts w:ascii="Times New Roman" w:eastAsia="標楷體" w:hAnsi="Times New Roman" w:cs="Times New Roman"/>
        </w:rPr>
      </w:pPr>
      <w:r w:rsidRPr="000A3400">
        <w:rPr>
          <w:rFonts w:ascii="Times New Roman" w:eastAsia="標楷體" w:hAnsi="Times New Roman" w:cs="Times New Roman"/>
          <w:position w:val="-32"/>
        </w:rPr>
        <w:object w:dxaOrig="8600" w:dyaOrig="760" w14:anchorId="1A3DEFFD">
          <v:shape id="_x0000_i1114" type="#_x0000_t75" style="width:426.75pt;height:36pt" o:ole="">
            <v:imagedata r:id="rId183" o:title=""/>
          </v:shape>
          <o:OLEObject Type="Embed" ProgID="Equation.DSMT4" ShapeID="_x0000_i1114" DrawAspect="Content" ObjectID="_1724929475" r:id="rId184"/>
        </w:object>
      </w:r>
      <w:r w:rsidR="005A139B" w:rsidRPr="005A139B">
        <w:rPr>
          <w:color w:val="ED7D31" w:themeColor="accent2"/>
        </w:rPr>
        <w:t xml:space="preserve"> </w:t>
      </w:r>
      <w:r w:rsidR="005A139B">
        <w:rPr>
          <w:color w:val="ED7D31" w:themeColor="accent2"/>
        </w:rPr>
        <w:t>tm[</w:t>
      </w:r>
      <w:r w:rsidR="005A139B">
        <w:rPr>
          <w:color w:val="ED7D31" w:themeColor="accent2"/>
        </w:rPr>
        <w:t>6</w:t>
      </w:r>
      <w:r w:rsidR="005A139B">
        <w:rPr>
          <w:color w:val="ED7D31" w:themeColor="accent2"/>
        </w:rPr>
        <w:t>]</w:t>
      </w:r>
    </w:p>
    <w:p w14:paraId="315A7895" w14:textId="6F30ED51" w:rsidR="00D1302C" w:rsidRPr="00F54017" w:rsidRDefault="000A3400" w:rsidP="00D1302C">
      <w:pPr>
        <w:pStyle w:val="MTDisplayEquation"/>
        <w:rPr>
          <w:rFonts w:ascii="Times New Roman" w:eastAsia="標楷體" w:hAnsi="Times New Roman" w:cs="Times New Roman"/>
        </w:rPr>
      </w:pPr>
      <w:r w:rsidRPr="009241C9">
        <w:rPr>
          <w:rFonts w:ascii="Times New Roman" w:eastAsia="標楷體" w:hAnsi="Times New Roman" w:cs="Times New Roman"/>
          <w:position w:val="-52"/>
        </w:rPr>
        <w:object w:dxaOrig="11740" w:dyaOrig="1160" w14:anchorId="5AAE570A">
          <v:shape id="_x0000_i1115" type="#_x0000_t75" style="width:582.75pt;height:55.5pt" o:ole="">
            <v:imagedata r:id="rId185" o:title=""/>
          </v:shape>
          <o:OLEObject Type="Embed" ProgID="Equation.DSMT4" ShapeID="_x0000_i1115" DrawAspect="Content" ObjectID="_1724929476" r:id="rId186"/>
        </w:object>
      </w:r>
      <w:r w:rsidR="005A139B" w:rsidRPr="005A139B">
        <w:rPr>
          <w:color w:val="ED7D31" w:themeColor="accent2"/>
        </w:rPr>
        <w:t xml:space="preserve"> </w:t>
      </w:r>
      <w:r w:rsidR="005A139B">
        <w:rPr>
          <w:color w:val="ED7D31" w:themeColor="accent2"/>
        </w:rPr>
        <w:t>tm[1]+tm[4]+tm[7]</w:t>
      </w:r>
    </w:p>
    <w:p w14:paraId="350A6388" w14:textId="77777777" w:rsidR="006107B4" w:rsidRPr="00F54017" w:rsidRDefault="006107B4" w:rsidP="00AE41C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2"/>
        </w:rPr>
        <w:object w:dxaOrig="2960" w:dyaOrig="760" w14:anchorId="0730D60D">
          <v:shape id="_x0000_i1116" type="#_x0000_t75" style="width:148.5pt;height:36pt" o:ole="">
            <v:imagedata r:id="rId187" o:title=""/>
          </v:shape>
          <o:OLEObject Type="Embed" ProgID="Equation.DSMT4" ShapeID="_x0000_i1116" DrawAspect="Content" ObjectID="_1724929477" r:id="rId188"/>
        </w:object>
      </w:r>
    </w:p>
    <w:p w14:paraId="561AAE6B" w14:textId="0B93677C" w:rsidR="00AE41CA" w:rsidRPr="00F54017" w:rsidRDefault="00BA4CC2" w:rsidP="00AE41CA">
      <w:pPr>
        <w:rPr>
          <w:rFonts w:ascii="Times New Roman" w:eastAsia="標楷體" w:hAnsi="Times New Roman" w:cs="Times New Roman"/>
        </w:rPr>
      </w:pPr>
      <w:r w:rsidRPr="00BA4CC2">
        <w:rPr>
          <w:rFonts w:ascii="Times New Roman" w:eastAsia="標楷體" w:hAnsi="Times New Roman" w:cs="Times New Roman"/>
          <w:position w:val="-32"/>
        </w:rPr>
        <w:object w:dxaOrig="9240" w:dyaOrig="760" w14:anchorId="14DCFF43">
          <v:shape id="_x0000_i1117" type="#_x0000_t75" style="width:466.5pt;height:36pt" o:ole="">
            <v:imagedata r:id="rId189" o:title=""/>
          </v:shape>
          <o:OLEObject Type="Embed" ProgID="Equation.DSMT4" ShapeID="_x0000_i1117" DrawAspect="Content" ObjectID="_1724929478" r:id="rId190"/>
        </w:object>
      </w:r>
      <w:r w:rsidR="005A139B" w:rsidRPr="005A139B">
        <w:rPr>
          <w:color w:val="ED7D31" w:themeColor="accent2"/>
        </w:rPr>
        <w:t xml:space="preserve"> </w:t>
      </w:r>
      <w:r w:rsidR="005A139B">
        <w:rPr>
          <w:color w:val="ED7D31" w:themeColor="accent2"/>
        </w:rPr>
        <w:t>tm[4]</w:t>
      </w:r>
    </w:p>
    <w:p w14:paraId="5C31739D" w14:textId="55157ED1" w:rsidR="006131C5" w:rsidRPr="00F54017" w:rsidRDefault="00BA4CC2" w:rsidP="00AE41CA">
      <w:pPr>
        <w:rPr>
          <w:rFonts w:ascii="Times New Roman" w:eastAsia="標楷體" w:hAnsi="Times New Roman" w:cs="Times New Roman"/>
        </w:rPr>
      </w:pPr>
      <w:r w:rsidRPr="00BA4CC2">
        <w:rPr>
          <w:rFonts w:ascii="Times New Roman" w:eastAsia="標楷體" w:hAnsi="Times New Roman" w:cs="Times New Roman"/>
          <w:position w:val="-32"/>
        </w:rPr>
        <w:object w:dxaOrig="8460" w:dyaOrig="760" w14:anchorId="702D3B34">
          <v:shape id="_x0000_i1118" type="#_x0000_t75" style="width:423.75pt;height:36pt" o:ole="">
            <v:imagedata r:id="rId191" o:title=""/>
          </v:shape>
          <o:OLEObject Type="Embed" ProgID="Equation.DSMT4" ShapeID="_x0000_i1118" DrawAspect="Content" ObjectID="_1724929479" r:id="rId192"/>
        </w:object>
      </w:r>
      <w:r w:rsidR="00363958" w:rsidRPr="00363958">
        <w:rPr>
          <w:color w:val="ED7D31" w:themeColor="accent2"/>
        </w:rPr>
        <w:t xml:space="preserve"> </w:t>
      </w:r>
      <w:r w:rsidR="00363958">
        <w:rPr>
          <w:color w:val="ED7D31" w:themeColor="accent2"/>
        </w:rPr>
        <w:t>tm[7]</w:t>
      </w:r>
    </w:p>
    <w:p w14:paraId="76D0B5B5" w14:textId="29A60B48" w:rsidR="00D1302C" w:rsidRPr="00F54017" w:rsidRDefault="008A4721" w:rsidP="00D1302C">
      <w:pPr>
        <w:pStyle w:val="MTDisplayEquation"/>
        <w:rPr>
          <w:rFonts w:ascii="Times New Roman" w:eastAsia="標楷體" w:hAnsi="Times New Roman" w:cs="Times New Roman"/>
        </w:rPr>
      </w:pPr>
      <w:r w:rsidRPr="009241C9">
        <w:rPr>
          <w:rFonts w:ascii="Times New Roman" w:eastAsia="標楷體" w:hAnsi="Times New Roman" w:cs="Times New Roman"/>
          <w:position w:val="-52"/>
        </w:rPr>
        <w:object w:dxaOrig="11799" w:dyaOrig="1160" w14:anchorId="1BA1B5DE">
          <v:shape id="_x0000_i1239" type="#_x0000_t75" style="width:585pt;height:55.5pt" o:ole="">
            <v:imagedata r:id="rId193" o:title=""/>
          </v:shape>
          <o:OLEObject Type="Embed" ProgID="Equation.DSMT4" ShapeID="_x0000_i1239" DrawAspect="Content" ObjectID="_1724929480" r:id="rId194"/>
        </w:object>
      </w:r>
      <w:r w:rsidR="00363958" w:rsidRPr="00363958">
        <w:rPr>
          <w:color w:val="ED7D31" w:themeColor="accent2"/>
        </w:rPr>
        <w:t xml:space="preserve"> </w:t>
      </w:r>
      <w:r w:rsidR="00363958">
        <w:rPr>
          <w:color w:val="ED7D31" w:themeColor="accent2"/>
        </w:rPr>
        <w:t>tm[</w:t>
      </w:r>
      <w:r w:rsidR="00207837">
        <w:rPr>
          <w:color w:val="ED7D31" w:themeColor="accent2"/>
        </w:rPr>
        <w:t>2</w:t>
      </w:r>
      <w:r w:rsidR="00363958">
        <w:rPr>
          <w:color w:val="ED7D31" w:themeColor="accent2"/>
        </w:rPr>
        <w:t>]+tm[</w:t>
      </w:r>
      <w:r w:rsidR="00207837">
        <w:rPr>
          <w:color w:val="ED7D31" w:themeColor="accent2"/>
        </w:rPr>
        <w:t>5</w:t>
      </w:r>
      <w:r w:rsidR="00363958">
        <w:rPr>
          <w:color w:val="ED7D31" w:themeColor="accent2"/>
        </w:rPr>
        <w:t>]+tm[</w:t>
      </w:r>
      <w:r w:rsidR="00207837">
        <w:rPr>
          <w:color w:val="ED7D31" w:themeColor="accent2"/>
        </w:rPr>
        <w:t>8</w:t>
      </w:r>
      <w:r w:rsidR="00363958">
        <w:rPr>
          <w:color w:val="ED7D31" w:themeColor="accent2"/>
        </w:rPr>
        <w:t>]</w:t>
      </w:r>
    </w:p>
    <w:p w14:paraId="08C83818" w14:textId="69455B44" w:rsidR="003B6549" w:rsidRPr="00F54017" w:rsidRDefault="000922C5" w:rsidP="003B6549">
      <w:pPr>
        <w:rPr>
          <w:rFonts w:ascii="Times New Roman" w:eastAsia="標楷體" w:hAnsi="Times New Roman" w:cs="Times New Roman"/>
        </w:rPr>
      </w:pPr>
      <w:r w:rsidRPr="000922C5">
        <w:rPr>
          <w:rFonts w:ascii="Times New Roman" w:eastAsia="標楷體" w:hAnsi="Times New Roman" w:cs="Times New Roman"/>
          <w:position w:val="-32"/>
        </w:rPr>
        <w:object w:dxaOrig="8400" w:dyaOrig="760" w14:anchorId="041CA4CC">
          <v:shape id="_x0000_i1120" type="#_x0000_t75" style="width:420.75pt;height:36pt" o:ole="">
            <v:imagedata r:id="rId195" o:title=""/>
          </v:shape>
          <o:OLEObject Type="Embed" ProgID="Equation.DSMT4" ShapeID="_x0000_i1120" DrawAspect="Content" ObjectID="_1724929481" r:id="rId196"/>
        </w:object>
      </w:r>
      <w:r w:rsidR="008A4721" w:rsidRPr="008A4721">
        <w:rPr>
          <w:color w:val="ED7D31" w:themeColor="accent2"/>
        </w:rPr>
        <w:t xml:space="preserve"> </w:t>
      </w:r>
      <w:r w:rsidR="008A4721">
        <w:rPr>
          <w:color w:val="ED7D31" w:themeColor="accent2"/>
        </w:rPr>
        <w:t>tm[5]</w:t>
      </w:r>
    </w:p>
    <w:p w14:paraId="74ECAA9C" w14:textId="08618652" w:rsidR="004F4AD4" w:rsidRPr="00F54017" w:rsidRDefault="00ED6117" w:rsidP="003B6549">
      <w:pPr>
        <w:rPr>
          <w:rFonts w:ascii="Times New Roman" w:eastAsia="標楷體" w:hAnsi="Times New Roman" w:cs="Times New Roman"/>
        </w:rPr>
      </w:pPr>
      <w:r w:rsidRPr="00ED6117">
        <w:rPr>
          <w:rFonts w:ascii="Times New Roman" w:eastAsia="標楷體" w:hAnsi="Times New Roman" w:cs="Times New Roman"/>
          <w:position w:val="-32"/>
        </w:rPr>
        <w:object w:dxaOrig="8480" w:dyaOrig="760" w14:anchorId="1F2A7678">
          <v:shape id="_x0000_i1121" type="#_x0000_t75" style="width:424.5pt;height:38.25pt" o:ole="">
            <v:imagedata r:id="rId197" o:title=""/>
          </v:shape>
          <o:OLEObject Type="Embed" ProgID="Equation.DSMT4" ShapeID="_x0000_i1121" DrawAspect="Content" ObjectID="_1724929482" r:id="rId198"/>
        </w:object>
      </w:r>
      <w:r w:rsidR="00C315C5" w:rsidRPr="00C315C5">
        <w:rPr>
          <w:color w:val="ED7D31" w:themeColor="accent2"/>
        </w:rPr>
        <w:t xml:space="preserve"> </w:t>
      </w:r>
      <w:r w:rsidR="00C315C5">
        <w:rPr>
          <w:color w:val="ED7D31" w:themeColor="accent2"/>
        </w:rPr>
        <w:t>tm[5]</w:t>
      </w:r>
    </w:p>
    <w:p w14:paraId="3FD7C8D4" w14:textId="75635151" w:rsidR="00D1302C" w:rsidRPr="00F54017" w:rsidRDefault="00E865E0" w:rsidP="00D1302C">
      <w:pPr>
        <w:pStyle w:val="MTDisplayEquation"/>
        <w:rPr>
          <w:rFonts w:ascii="Times New Roman" w:eastAsia="標楷體" w:hAnsi="Times New Roman" w:cs="Times New Roman"/>
        </w:rPr>
      </w:pPr>
      <w:r w:rsidRPr="007C5C29">
        <w:rPr>
          <w:rFonts w:ascii="Times New Roman" w:eastAsia="標楷體" w:hAnsi="Times New Roman" w:cs="Times New Roman"/>
          <w:position w:val="-54"/>
        </w:rPr>
        <w:object w:dxaOrig="10020" w:dyaOrig="1200" w14:anchorId="66714C0B">
          <v:shape id="_x0000_i1122" type="#_x0000_t75" style="width:495.75pt;height:57pt" o:ole="">
            <v:imagedata r:id="rId199" o:title=""/>
          </v:shape>
          <o:OLEObject Type="Embed" ProgID="Equation.DSMT4" ShapeID="_x0000_i1122" DrawAspect="Content" ObjectID="_1724929483" r:id="rId200"/>
        </w:object>
      </w:r>
      <w:r w:rsidR="00C315C5" w:rsidRPr="00C315C5">
        <w:rPr>
          <w:color w:val="ED7D31" w:themeColor="accent2"/>
        </w:rPr>
        <w:t xml:space="preserve"> </w:t>
      </w:r>
      <w:r w:rsidR="00C315C5">
        <w:rPr>
          <w:color w:val="ED7D31" w:themeColor="accent2"/>
        </w:rPr>
        <w:t>sum(tm[3:6])</w:t>
      </w:r>
    </w:p>
    <w:p w14:paraId="4AD59512" w14:textId="5500EC47" w:rsidR="004A3DC0" w:rsidRPr="00F54017" w:rsidRDefault="000D2337" w:rsidP="004A3DC0">
      <w:pPr>
        <w:rPr>
          <w:rFonts w:ascii="Times New Roman" w:eastAsia="標楷體" w:hAnsi="Times New Roman" w:cs="Times New Roman"/>
        </w:rPr>
      </w:pPr>
      <w:r w:rsidRPr="000D2337">
        <w:rPr>
          <w:rFonts w:ascii="Times New Roman" w:eastAsia="標楷體" w:hAnsi="Times New Roman" w:cs="Times New Roman"/>
          <w:position w:val="-32"/>
        </w:rPr>
        <w:object w:dxaOrig="2980" w:dyaOrig="760" w14:anchorId="7EC4B64B">
          <v:shape id="_x0000_i1123" type="#_x0000_t75" style="width:148.5pt;height:38.25pt" o:ole="">
            <v:imagedata r:id="rId201" o:title=""/>
          </v:shape>
          <o:OLEObject Type="Embed" ProgID="Equation.DSMT4" ShapeID="_x0000_i1123" DrawAspect="Content" ObjectID="_1724929484" r:id="rId202"/>
        </w:object>
      </w:r>
    </w:p>
    <w:p w14:paraId="15965A9F" w14:textId="57CB4398" w:rsidR="00205DEF" w:rsidRPr="00F54017" w:rsidRDefault="007C5C29" w:rsidP="004A3DC0">
      <w:pPr>
        <w:rPr>
          <w:rFonts w:ascii="Times New Roman" w:eastAsia="標楷體" w:hAnsi="Times New Roman" w:cs="Times New Roman"/>
        </w:rPr>
      </w:pPr>
      <w:r w:rsidRPr="007C5C29">
        <w:rPr>
          <w:rFonts w:ascii="Times New Roman" w:eastAsia="標楷體" w:hAnsi="Times New Roman" w:cs="Times New Roman"/>
          <w:position w:val="-54"/>
        </w:rPr>
        <w:object w:dxaOrig="10160" w:dyaOrig="1200" w14:anchorId="6FDD11EC">
          <v:shape id="_x0000_i1124" type="#_x0000_t75" style="width:509.25pt;height:60.75pt" o:ole="">
            <v:imagedata r:id="rId203" o:title=""/>
          </v:shape>
          <o:OLEObject Type="Embed" ProgID="Equation.DSMT4" ShapeID="_x0000_i1124" DrawAspect="Content" ObjectID="_1724929485" r:id="rId204"/>
        </w:object>
      </w:r>
      <w:r w:rsidR="00C315C5" w:rsidRPr="00C315C5">
        <w:rPr>
          <w:color w:val="ED7D31" w:themeColor="accent2"/>
        </w:rPr>
        <w:t xml:space="preserve"> </w:t>
      </w:r>
      <w:r w:rsidR="00C315C5">
        <w:rPr>
          <w:color w:val="ED7D31" w:themeColor="accent2"/>
        </w:rPr>
        <w:t>sum(</w:t>
      </w:r>
      <w:r w:rsidR="00C315C5">
        <w:rPr>
          <w:color w:val="ED7D31" w:themeColor="accent2"/>
        </w:rPr>
        <w:t>tm</w:t>
      </w:r>
      <w:r w:rsidR="00C315C5">
        <w:rPr>
          <w:color w:val="ED7D31" w:themeColor="accent2"/>
        </w:rPr>
        <w:t>[6:9])</w:t>
      </w:r>
    </w:p>
    <w:p w14:paraId="22FAEED7" w14:textId="77777777" w:rsidR="00BC5665" w:rsidRPr="00F54017" w:rsidRDefault="00D1302C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變異數矩陣</w:t>
      </w:r>
    </w:p>
    <w:p w14:paraId="7B6932D0" w14:textId="1B3471B6" w:rsidR="002E3B6E" w:rsidRDefault="002E3B6E" w:rsidP="00BC5665">
      <w:pPr>
        <w:rPr>
          <w:rFonts w:ascii="Times New Roman" w:eastAsia="標楷體" w:hAnsi="Times New Roman" w:cs="Times New Roman"/>
        </w:rPr>
      </w:pPr>
    </w:p>
    <w:p w14:paraId="42A5BD50" w14:textId="376AE291" w:rsidR="00D1302C" w:rsidRDefault="00074FE6" w:rsidP="00BC5665">
      <w:pPr>
        <w:rPr>
          <w:rFonts w:ascii="Times New Roman" w:eastAsia="標楷體" w:hAnsi="Times New Roman" w:cs="Times New Roman"/>
        </w:rPr>
      </w:pPr>
      <w:r w:rsidRPr="00BF21FC">
        <w:rPr>
          <w:rFonts w:ascii="Times New Roman" w:eastAsia="標楷體" w:hAnsi="Times New Roman" w:cs="Times New Roman"/>
          <w:position w:val="-106"/>
        </w:rPr>
        <w:object w:dxaOrig="9780" w:dyaOrig="3600" w14:anchorId="237F3A1C">
          <v:shape id="_x0000_i1125" type="#_x0000_t75" style="width:491.25pt;height:186pt" o:ole="">
            <v:imagedata r:id="rId205" o:title=""/>
          </v:shape>
          <o:OLEObject Type="Embed" ProgID="Equation.DSMT4" ShapeID="_x0000_i1125" DrawAspect="Content" ObjectID="_1724929486" r:id="rId206"/>
        </w:object>
      </w:r>
    </w:p>
    <w:p w14:paraId="5DAE51CD" w14:textId="13441EF6" w:rsidR="008875E7" w:rsidRDefault="009E7BC5" w:rsidP="008875E7">
      <w:r>
        <w:rPr>
          <w:color w:val="ED7D31" w:themeColor="accent2"/>
        </w:rPr>
        <w:t>sum(Var)+2*sum(Cov)</w:t>
      </w:r>
    </w:p>
    <w:p w14:paraId="6B5C90FC" w14:textId="2E05C595" w:rsidR="00D1302C" w:rsidRDefault="00CC1278" w:rsidP="00D1302C">
      <w:pPr>
        <w:pStyle w:val="MTDisplayEquation"/>
        <w:rPr>
          <w:rFonts w:ascii="Times New Roman" w:eastAsia="標楷體" w:hAnsi="Times New Roman" w:cs="Times New Roman"/>
        </w:rPr>
      </w:pPr>
      <w:r w:rsidRPr="00CC1278">
        <w:rPr>
          <w:rFonts w:ascii="Times New Roman" w:eastAsia="標楷體" w:hAnsi="Times New Roman" w:cs="Times New Roman"/>
          <w:position w:val="-138"/>
        </w:rPr>
        <w:object w:dxaOrig="14000" w:dyaOrig="3200" w14:anchorId="62E4FE2A">
          <v:shape id="_x0000_i1126" type="#_x0000_t75" style="width:705pt;height:159pt" o:ole="">
            <v:imagedata r:id="rId207" o:title=""/>
          </v:shape>
          <o:OLEObject Type="Embed" ProgID="Equation.DSMT4" ShapeID="_x0000_i1126" DrawAspect="Content" ObjectID="_1724929487" r:id="rId208"/>
        </w:object>
      </w:r>
    </w:p>
    <w:p w14:paraId="4F6C1947" w14:textId="32AF3396" w:rsidR="009D6692" w:rsidRPr="005C57D8" w:rsidRDefault="009E7BC5" w:rsidP="0086333C">
      <w:pPr>
        <w:rPr>
          <w:rFonts w:hint="eastAsia"/>
        </w:rPr>
      </w:pPr>
      <w:r>
        <w:rPr>
          <w:color w:val="ED7D31" w:themeColor="accent2"/>
        </w:rPr>
        <w:t>Var[</w:t>
      </w:r>
      <w:r>
        <w:rPr>
          <w:color w:val="ED7D31" w:themeColor="accent2"/>
        </w:rPr>
        <w:t>1</w:t>
      </w:r>
      <w:r>
        <w:rPr>
          <w:color w:val="ED7D31" w:themeColor="accent2"/>
        </w:rPr>
        <w:t>]+Var[</w:t>
      </w:r>
      <w:r>
        <w:rPr>
          <w:color w:val="ED7D31" w:themeColor="accent2"/>
        </w:rPr>
        <w:t>3</w:t>
      </w:r>
      <w:r>
        <w:rPr>
          <w:color w:val="ED7D31" w:themeColor="accent2"/>
        </w:rPr>
        <w:t>]+Var[</w:t>
      </w:r>
      <w:r w:rsidR="002A5DB1">
        <w:rPr>
          <w:color w:val="ED7D31" w:themeColor="accent2"/>
        </w:rPr>
        <w:t>8</w:t>
      </w:r>
      <w:r>
        <w:rPr>
          <w:color w:val="ED7D31" w:themeColor="accent2"/>
        </w:rPr>
        <w:t>]+s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)-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5C57D8">
        <w:rPr>
          <w:color w:val="ED7D31" w:themeColor="accent2"/>
        </w:rPr>
        <w:t>1</w:t>
      </w:r>
      <w:r>
        <w:rPr>
          <w:color w:val="ED7D31" w:themeColor="accent2"/>
        </w:rPr>
        <w:t>]-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5C57D8">
        <w:rPr>
          <w:color w:val="ED7D31" w:themeColor="accent2"/>
        </w:rPr>
        <w:t>5</w:t>
      </w:r>
      <w:r>
        <w:rPr>
          <w:color w:val="ED7D31" w:themeColor="accent2"/>
        </w:rPr>
        <w:t>]-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5C57D8">
        <w:rPr>
          <w:color w:val="ED7D31" w:themeColor="accent2"/>
        </w:rPr>
        <w:t>6</w:t>
      </w:r>
      <w:r>
        <w:rPr>
          <w:color w:val="ED7D31" w:themeColor="accent2"/>
        </w:rPr>
        <w:t>]</w:t>
      </w:r>
    </w:p>
    <w:p w14:paraId="7B5EED87" w14:textId="618B24E6" w:rsidR="00B4555C" w:rsidRDefault="00486AFC" w:rsidP="00B4555C">
      <w:pPr>
        <w:rPr>
          <w:rFonts w:ascii="Times New Roman" w:eastAsia="標楷體" w:hAnsi="Times New Roman" w:cs="Times New Roman"/>
        </w:rPr>
      </w:pPr>
      <w:r w:rsidRPr="00486AFC">
        <w:rPr>
          <w:rFonts w:ascii="Times New Roman" w:eastAsia="標楷體" w:hAnsi="Times New Roman" w:cs="Times New Roman"/>
          <w:position w:val="-138"/>
        </w:rPr>
        <w:object w:dxaOrig="14020" w:dyaOrig="3200" w14:anchorId="03CB4F14">
          <v:shape id="_x0000_i1127" type="#_x0000_t75" style="width:705pt;height:159pt" o:ole="">
            <v:imagedata r:id="rId209" o:title=""/>
          </v:shape>
          <o:OLEObject Type="Embed" ProgID="Equation.DSMT4" ShapeID="_x0000_i1127" DrawAspect="Content" ObjectID="_1724929488" r:id="rId210"/>
        </w:object>
      </w:r>
    </w:p>
    <w:p w14:paraId="6663A023" w14:textId="2A6D29F9" w:rsidR="005C57D8" w:rsidRPr="00B4555C" w:rsidRDefault="005C57D8" w:rsidP="00B4555C">
      <w:r>
        <w:rPr>
          <w:color w:val="ED7D31" w:themeColor="accent2"/>
        </w:rPr>
        <w:t>Var[</w:t>
      </w:r>
      <w:r>
        <w:rPr>
          <w:color w:val="ED7D31" w:themeColor="accent2"/>
        </w:rPr>
        <w:t>2</w:t>
      </w:r>
      <w:r>
        <w:rPr>
          <w:color w:val="ED7D31" w:themeColor="accent2"/>
        </w:rPr>
        <w:t>]+Var[</w:t>
      </w:r>
      <w:r>
        <w:rPr>
          <w:color w:val="ED7D31" w:themeColor="accent2"/>
        </w:rPr>
        <w:t>4</w:t>
      </w:r>
      <w:r>
        <w:rPr>
          <w:color w:val="ED7D31" w:themeColor="accent2"/>
        </w:rPr>
        <w:t>]+Var[6]+s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)-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995ECF">
        <w:rPr>
          <w:color w:val="ED7D31" w:themeColor="accent2"/>
        </w:rPr>
        <w:t>0</w:t>
      </w:r>
      <w:r>
        <w:rPr>
          <w:color w:val="ED7D31" w:themeColor="accent2"/>
        </w:rPr>
        <w:t>]-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995ECF">
        <w:rPr>
          <w:color w:val="ED7D31" w:themeColor="accent2"/>
        </w:rPr>
        <w:t>4</w:t>
      </w:r>
      <w:r>
        <w:rPr>
          <w:color w:val="ED7D31" w:themeColor="accent2"/>
        </w:rPr>
        <w:t>]-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8]</w:t>
      </w:r>
    </w:p>
    <w:p w14:paraId="5932F51A" w14:textId="1F88E234" w:rsidR="00D1302C" w:rsidRDefault="00337529" w:rsidP="00D1302C">
      <w:pPr>
        <w:pStyle w:val="MTDisplayEquation"/>
        <w:rPr>
          <w:rFonts w:ascii="Times New Roman" w:eastAsia="標楷體" w:hAnsi="Times New Roman" w:cs="Times New Roman"/>
        </w:rPr>
      </w:pPr>
      <w:r w:rsidRPr="00337529">
        <w:rPr>
          <w:rFonts w:ascii="Times New Roman" w:eastAsia="標楷體" w:hAnsi="Times New Roman" w:cs="Times New Roman"/>
          <w:position w:val="-138"/>
        </w:rPr>
        <w:object w:dxaOrig="14140" w:dyaOrig="3200" w14:anchorId="05F781BB">
          <v:shape id="_x0000_i1128" type="#_x0000_t75" style="width:705pt;height:160.5pt" o:ole="">
            <v:imagedata r:id="rId211" o:title=""/>
          </v:shape>
          <o:OLEObject Type="Embed" ProgID="Equation.DSMT4" ShapeID="_x0000_i1128" DrawAspect="Content" ObjectID="_1724929489" r:id="rId212"/>
        </w:object>
      </w:r>
    </w:p>
    <w:p w14:paraId="690110E3" w14:textId="54E848A6" w:rsidR="00995ECF" w:rsidRPr="00995ECF" w:rsidRDefault="00995ECF" w:rsidP="00995ECF">
      <w:pPr>
        <w:rPr>
          <w:rFonts w:hint="eastAsia"/>
        </w:rPr>
      </w:pPr>
      <w:r>
        <w:rPr>
          <w:color w:val="ED7D31" w:themeColor="accent2"/>
        </w:rPr>
        <w:t>Var[</w:t>
      </w:r>
      <w:r>
        <w:rPr>
          <w:color w:val="ED7D31" w:themeColor="accent2"/>
        </w:rPr>
        <w:t>1</w:t>
      </w:r>
      <w:r>
        <w:rPr>
          <w:color w:val="ED7D31" w:themeColor="accent2"/>
        </w:rPr>
        <w:t>]+Var[</w:t>
      </w:r>
      <w:r>
        <w:rPr>
          <w:color w:val="ED7D31" w:themeColor="accent2"/>
        </w:rPr>
        <w:t>4</w:t>
      </w:r>
      <w:r>
        <w:rPr>
          <w:color w:val="ED7D31" w:themeColor="accent2"/>
        </w:rPr>
        <w:t>]+Var[</w:t>
      </w:r>
      <w:r>
        <w:rPr>
          <w:color w:val="ED7D31" w:themeColor="accent2"/>
        </w:rPr>
        <w:t>7</w:t>
      </w:r>
      <w:r>
        <w:rPr>
          <w:color w:val="ED7D31" w:themeColor="accent2"/>
        </w:rPr>
        <w:t>]+s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)-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5F19FE">
        <w:rPr>
          <w:color w:val="ED7D31" w:themeColor="accent2"/>
        </w:rPr>
        <w:t>1</w:t>
      </w:r>
      <w:r>
        <w:rPr>
          <w:color w:val="ED7D31" w:themeColor="accent2"/>
        </w:rPr>
        <w:t>]</w:t>
      </w:r>
      <w:r w:rsidR="005F19FE">
        <w:rPr>
          <w:color w:val="ED7D31" w:themeColor="accent2"/>
        </w:rPr>
        <w:t>+</w:t>
      </w:r>
      <w:proofErr w:type="spellStart"/>
      <w:r w:rsidR="005F19FE">
        <w:rPr>
          <w:color w:val="ED7D31" w:themeColor="accent2"/>
        </w:rPr>
        <w:t>Cov</w:t>
      </w:r>
      <w:proofErr w:type="spellEnd"/>
      <w:r w:rsidR="005F19FE">
        <w:rPr>
          <w:color w:val="ED7D31" w:themeColor="accent2"/>
        </w:rPr>
        <w:t>[2]</w:t>
      </w:r>
      <w:r>
        <w:rPr>
          <w:color w:val="ED7D31" w:themeColor="accent2"/>
        </w:rPr>
        <w:t>-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5F19FE">
        <w:rPr>
          <w:color w:val="ED7D31" w:themeColor="accent2"/>
        </w:rPr>
        <w:t>4</w:t>
      </w:r>
      <w:r>
        <w:rPr>
          <w:color w:val="ED7D31" w:themeColor="accent2"/>
        </w:rPr>
        <w:t>]-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5F19FE">
        <w:rPr>
          <w:color w:val="ED7D31" w:themeColor="accent2"/>
        </w:rPr>
        <w:t>7</w:t>
      </w:r>
      <w:r>
        <w:rPr>
          <w:color w:val="ED7D31" w:themeColor="accent2"/>
        </w:rPr>
        <w:t>]</w:t>
      </w:r>
    </w:p>
    <w:p w14:paraId="3424F279" w14:textId="197D299B" w:rsidR="008C684A" w:rsidRDefault="006C1C45" w:rsidP="008C684A">
      <w:pPr>
        <w:rPr>
          <w:rFonts w:ascii="Times New Roman" w:eastAsia="標楷體" w:hAnsi="Times New Roman" w:cs="Times New Roman"/>
        </w:rPr>
      </w:pPr>
      <w:r w:rsidRPr="006C1C45">
        <w:rPr>
          <w:rFonts w:ascii="Times New Roman" w:eastAsia="標楷體" w:hAnsi="Times New Roman" w:cs="Times New Roman"/>
          <w:position w:val="-138"/>
        </w:rPr>
        <w:object w:dxaOrig="14000" w:dyaOrig="3200" w14:anchorId="0876E965">
          <v:shape id="_x0000_i1129" type="#_x0000_t75" style="width:697.5pt;height:160.5pt" o:ole="">
            <v:imagedata r:id="rId213" o:title=""/>
          </v:shape>
          <o:OLEObject Type="Embed" ProgID="Equation.DSMT4" ShapeID="_x0000_i1129" DrawAspect="Content" ObjectID="_1724929490" r:id="rId214"/>
        </w:object>
      </w:r>
    </w:p>
    <w:p w14:paraId="70EE56FB" w14:textId="6386F363" w:rsidR="005F19FE" w:rsidRPr="00F54017" w:rsidRDefault="005F19FE" w:rsidP="008C684A">
      <w:pPr>
        <w:rPr>
          <w:rFonts w:ascii="Times New Roman" w:eastAsia="標楷體" w:hAnsi="Times New Roman" w:cs="Times New Roman"/>
        </w:rPr>
      </w:pPr>
      <w:r>
        <w:rPr>
          <w:color w:val="ED7D31" w:themeColor="accent2"/>
        </w:rPr>
        <w:lastRenderedPageBreak/>
        <w:t>Var[</w:t>
      </w:r>
      <w:r>
        <w:rPr>
          <w:color w:val="ED7D31" w:themeColor="accent2"/>
        </w:rPr>
        <w:t>2</w:t>
      </w:r>
      <w:r>
        <w:rPr>
          <w:color w:val="ED7D31" w:themeColor="accent2"/>
        </w:rPr>
        <w:t>]+Var[5]+Var[</w:t>
      </w:r>
      <w:r w:rsidR="004E6013">
        <w:rPr>
          <w:color w:val="ED7D31" w:themeColor="accent2"/>
        </w:rPr>
        <w:t>8</w:t>
      </w:r>
      <w:r>
        <w:rPr>
          <w:color w:val="ED7D31" w:themeColor="accent2"/>
        </w:rPr>
        <w:t>]+s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)-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4E6013">
        <w:rPr>
          <w:color w:val="ED7D31" w:themeColor="accent2"/>
        </w:rPr>
        <w:t>0</w:t>
      </w:r>
      <w:r>
        <w:rPr>
          <w:color w:val="ED7D31" w:themeColor="accent2"/>
        </w:rPr>
        <w:t>]-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3]-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4E6013">
        <w:rPr>
          <w:color w:val="ED7D31" w:themeColor="accent2"/>
        </w:rPr>
        <w:t>6</w:t>
      </w:r>
      <w:r>
        <w:rPr>
          <w:color w:val="ED7D31" w:themeColor="accent2"/>
        </w:rPr>
        <w:t>]</w:t>
      </w:r>
    </w:p>
    <w:p w14:paraId="12F1D378" w14:textId="1E20AF87" w:rsidR="00D1302C" w:rsidRDefault="00384683" w:rsidP="00D1302C">
      <w:pPr>
        <w:pStyle w:val="MTDisplayEquation"/>
        <w:rPr>
          <w:rFonts w:ascii="Times New Roman" w:eastAsia="標楷體" w:hAnsi="Times New Roman" w:cs="Times New Roman"/>
        </w:rPr>
      </w:pPr>
      <w:r w:rsidRPr="00384683">
        <w:rPr>
          <w:rFonts w:ascii="Times New Roman" w:eastAsia="標楷體" w:hAnsi="Times New Roman" w:cs="Times New Roman"/>
          <w:position w:val="-138"/>
        </w:rPr>
        <w:object w:dxaOrig="9940" w:dyaOrig="3200" w14:anchorId="033888B4">
          <v:shape id="_x0000_i1130" type="#_x0000_t75" style="width:500.25pt;height:169.5pt" o:ole="">
            <v:imagedata r:id="rId215" o:title=""/>
          </v:shape>
          <o:OLEObject Type="Embed" ProgID="Equation.DSMT4" ShapeID="_x0000_i1130" DrawAspect="Content" ObjectID="_1724929491" r:id="rId216"/>
        </w:object>
      </w:r>
    </w:p>
    <w:p w14:paraId="28C2F2A2" w14:textId="7AD6014B" w:rsidR="004E6013" w:rsidRPr="004E6013" w:rsidRDefault="004E6013" w:rsidP="004E6013">
      <w:pPr>
        <w:rPr>
          <w:rFonts w:hint="eastAsia"/>
        </w:rPr>
      </w:pPr>
      <w:r>
        <w:rPr>
          <w:color w:val="ED7D31" w:themeColor="accent2"/>
        </w:rPr>
        <w:t>Sum(</w:t>
      </w:r>
      <w:r>
        <w:rPr>
          <w:color w:val="ED7D31" w:themeColor="accent2"/>
        </w:rPr>
        <w:t>Var[</w:t>
      </w:r>
      <w:r w:rsidR="001B7C72">
        <w:rPr>
          <w:color w:val="ED7D31" w:themeColor="accent2"/>
        </w:rPr>
        <w:t>3:6</w:t>
      </w:r>
      <w:r>
        <w:rPr>
          <w:color w:val="ED7D31" w:themeColor="accent2"/>
        </w:rPr>
        <w:t>]</w:t>
      </w:r>
      <w:r w:rsidR="001B7C72">
        <w:rPr>
          <w:color w:val="ED7D31" w:themeColor="accent2"/>
        </w:rPr>
        <w:t>)</w:t>
      </w:r>
      <w:r>
        <w:rPr>
          <w:color w:val="ED7D31" w:themeColor="accent2"/>
        </w:rPr>
        <w:t>+</w:t>
      </w:r>
      <w:r w:rsidR="001B7C72">
        <w:rPr>
          <w:color w:val="ED7D31" w:themeColor="accent2"/>
        </w:rPr>
        <w:t>2*sum(</w:t>
      </w:r>
      <w:proofErr w:type="spellStart"/>
      <w:r w:rsidR="001B7C72">
        <w:rPr>
          <w:color w:val="ED7D31" w:themeColor="accent2"/>
        </w:rPr>
        <w:t>Cov</w:t>
      </w:r>
      <w:proofErr w:type="spellEnd"/>
      <w:r w:rsidR="001B7C72">
        <w:rPr>
          <w:color w:val="ED7D31" w:themeColor="accent2"/>
        </w:rPr>
        <w:t>[3:6])</w:t>
      </w:r>
    </w:p>
    <w:p w14:paraId="1E9C9F13" w14:textId="13DA142C" w:rsidR="00E51DA0" w:rsidRDefault="00555AB6" w:rsidP="00E51DA0">
      <w:pPr>
        <w:rPr>
          <w:rFonts w:ascii="Times New Roman" w:eastAsia="標楷體" w:hAnsi="Times New Roman" w:cs="Times New Roman"/>
        </w:rPr>
      </w:pPr>
      <w:r w:rsidRPr="00555AB6">
        <w:rPr>
          <w:rFonts w:ascii="Times New Roman" w:eastAsia="標楷體" w:hAnsi="Times New Roman" w:cs="Times New Roman"/>
          <w:position w:val="-138"/>
        </w:rPr>
        <w:object w:dxaOrig="9960" w:dyaOrig="3200" w14:anchorId="798F5FC9">
          <v:shape id="_x0000_i1131" type="#_x0000_t75" style="width:498.75pt;height:169.5pt" o:ole="">
            <v:imagedata r:id="rId217" o:title=""/>
          </v:shape>
          <o:OLEObject Type="Embed" ProgID="Equation.DSMT4" ShapeID="_x0000_i1131" DrawAspect="Content" ObjectID="_1724929492" r:id="rId218"/>
        </w:object>
      </w:r>
    </w:p>
    <w:p w14:paraId="3B08E799" w14:textId="5EBE18E2" w:rsidR="001B7C72" w:rsidRPr="00F54017" w:rsidRDefault="001B7C72" w:rsidP="00E51DA0">
      <w:pPr>
        <w:rPr>
          <w:rFonts w:ascii="Times New Roman" w:eastAsia="標楷體" w:hAnsi="Times New Roman" w:cs="Times New Roman"/>
        </w:rPr>
      </w:pPr>
      <w:r>
        <w:rPr>
          <w:color w:val="ED7D31" w:themeColor="accent2"/>
        </w:rPr>
        <w:t>sum(Var[6:9])+2*</w:t>
      </w:r>
      <w:r>
        <w:rPr>
          <w:rFonts w:hint="eastAsia"/>
          <w:color w:val="ED7D31" w:themeColor="accent2"/>
        </w:rPr>
        <w:t>s</w:t>
      </w:r>
      <w:r>
        <w:rPr>
          <w:color w:val="ED7D31" w:themeColor="accent2"/>
        </w:rPr>
        <w:t>um</w:t>
      </w:r>
      <w:r>
        <w:rPr>
          <w:rFonts w:hint="eastAsia"/>
          <w:color w:val="ED7D31" w:themeColor="accent2"/>
        </w:rPr>
        <w:t>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>
        <w:rPr>
          <w:color w:val="ED7D31" w:themeColor="accent2"/>
        </w:rPr>
        <w:t>6:9])</w:t>
      </w:r>
    </w:p>
    <w:p w14:paraId="624A6115" w14:textId="5A69021F" w:rsidR="00D1302C" w:rsidRDefault="00E0265E" w:rsidP="00D1302C">
      <w:pPr>
        <w:pStyle w:val="MTDisplayEquation"/>
        <w:rPr>
          <w:rFonts w:ascii="Times New Roman" w:eastAsia="標楷體" w:hAnsi="Times New Roman" w:cs="Times New Roman"/>
        </w:rPr>
      </w:pPr>
      <w:r w:rsidRPr="00E0265E">
        <w:rPr>
          <w:rFonts w:ascii="Times New Roman" w:eastAsia="標楷體" w:hAnsi="Times New Roman" w:cs="Times New Roman"/>
          <w:position w:val="-66"/>
        </w:rPr>
        <w:object w:dxaOrig="11000" w:dyaOrig="1820" w14:anchorId="2AE1037C">
          <v:shape id="_x0000_i1132" type="#_x0000_t75" style="width:553.5pt;height:90pt" o:ole="">
            <v:imagedata r:id="rId219" o:title=""/>
          </v:shape>
          <o:OLEObject Type="Embed" ProgID="Equation.DSMT4" ShapeID="_x0000_i1132" DrawAspect="Content" ObjectID="_1724929493" r:id="rId220"/>
        </w:object>
      </w:r>
    </w:p>
    <w:p w14:paraId="1100D78C" w14:textId="755335AA" w:rsidR="001B7C72" w:rsidRPr="001B7C72" w:rsidRDefault="001B7C72" w:rsidP="001B7C72">
      <w:pPr>
        <w:rPr>
          <w:rFonts w:hint="eastAsia"/>
        </w:rPr>
      </w:pPr>
      <w:r>
        <w:rPr>
          <w:color w:val="ED7D31" w:themeColor="accent2"/>
        </w:rPr>
        <w:t>Var[</w:t>
      </w:r>
      <w:r>
        <w:rPr>
          <w:color w:val="ED7D31" w:themeColor="accent2"/>
        </w:rPr>
        <w:t>1</w:t>
      </w:r>
      <w:r>
        <w:rPr>
          <w:color w:val="ED7D31" w:themeColor="accent2"/>
        </w:rPr>
        <w:t>]+Var[</w:t>
      </w:r>
      <w:r>
        <w:rPr>
          <w:color w:val="ED7D31" w:themeColor="accent2"/>
        </w:rPr>
        <w:t>3</w:t>
      </w:r>
      <w:r>
        <w:rPr>
          <w:color w:val="ED7D31" w:themeColor="accent2"/>
        </w:rPr>
        <w:t>]+Var[</w:t>
      </w:r>
      <w:r>
        <w:rPr>
          <w:color w:val="ED7D31" w:themeColor="accent2"/>
        </w:rPr>
        <w:t>8</w:t>
      </w:r>
      <w:r>
        <w:rPr>
          <w:color w:val="ED7D31" w:themeColor="accent2"/>
        </w:rPr>
        <w:t>]</w:t>
      </w:r>
    </w:p>
    <w:p w14:paraId="3D97FD08" w14:textId="1F878F05" w:rsidR="00106B42" w:rsidRDefault="00EC4A79" w:rsidP="00106B42">
      <w:pPr>
        <w:rPr>
          <w:rFonts w:ascii="Times New Roman" w:eastAsia="標楷體" w:hAnsi="Times New Roman" w:cs="Times New Roman"/>
        </w:rPr>
      </w:pPr>
      <w:r w:rsidRPr="00EC4A79">
        <w:rPr>
          <w:rFonts w:ascii="Times New Roman" w:eastAsia="標楷體" w:hAnsi="Times New Roman" w:cs="Times New Roman"/>
          <w:position w:val="-86"/>
        </w:rPr>
        <w:object w:dxaOrig="11200" w:dyaOrig="2200" w14:anchorId="0AD2EAE2">
          <v:shape id="_x0000_i1133" type="#_x0000_t75" style="width:564pt;height:108.75pt" o:ole="">
            <v:imagedata r:id="rId221" o:title=""/>
          </v:shape>
          <o:OLEObject Type="Embed" ProgID="Equation.DSMT4" ShapeID="_x0000_i1133" DrawAspect="Content" ObjectID="_1724929494" r:id="rId222"/>
        </w:object>
      </w:r>
    </w:p>
    <w:p w14:paraId="4682F682" w14:textId="1FE19A91" w:rsidR="00B2366E" w:rsidRPr="00106B42" w:rsidRDefault="00B2366E" w:rsidP="00106B42"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>
        <w:rPr>
          <w:color w:val="ED7D31" w:themeColor="accent2"/>
        </w:rPr>
        <w:t>2</w:t>
      </w:r>
      <w:r>
        <w:rPr>
          <w:color w:val="ED7D31" w:themeColor="accent2"/>
        </w:rPr>
        <w:t>]</w:t>
      </w:r>
      <w:r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3]</w:t>
      </w:r>
      <w:r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>
        <w:rPr>
          <w:color w:val="ED7D31" w:themeColor="accent2"/>
        </w:rPr>
        <w:t>7</w:t>
      </w:r>
      <w:r>
        <w:rPr>
          <w:color w:val="ED7D31" w:themeColor="accent2"/>
        </w:rPr>
        <w:t>]</w:t>
      </w:r>
    </w:p>
    <w:p w14:paraId="5A7B4F33" w14:textId="45727F7C" w:rsidR="00D1302C" w:rsidRDefault="0018311E" w:rsidP="00D1302C">
      <w:pPr>
        <w:pStyle w:val="MTDisplayEquation"/>
        <w:rPr>
          <w:rFonts w:ascii="Times New Roman" w:eastAsia="標楷體" w:hAnsi="Times New Roman" w:cs="Times New Roman"/>
        </w:rPr>
      </w:pPr>
      <w:r w:rsidRPr="0018311E">
        <w:rPr>
          <w:rFonts w:ascii="Times New Roman" w:eastAsia="標楷體" w:hAnsi="Times New Roman" w:cs="Times New Roman"/>
          <w:position w:val="-64"/>
        </w:rPr>
        <w:object w:dxaOrig="13560" w:dyaOrig="1400" w14:anchorId="154F7854">
          <v:shape id="_x0000_i1134" type="#_x0000_t75" style="width:682.5pt;height:69.75pt" o:ole="">
            <v:imagedata r:id="rId223" o:title=""/>
          </v:shape>
          <o:OLEObject Type="Embed" ProgID="Equation.DSMT4" ShapeID="_x0000_i1134" DrawAspect="Content" ObjectID="_1724929495" r:id="rId224"/>
        </w:object>
      </w:r>
    </w:p>
    <w:p w14:paraId="3B6BDECA" w14:textId="5AC15710" w:rsidR="00C806A2" w:rsidRPr="00C806A2" w:rsidRDefault="00C806A2" w:rsidP="00C806A2">
      <w:pPr>
        <w:rPr>
          <w:rFonts w:hint="eastAsia"/>
        </w:rPr>
      </w:pPr>
      <w:r>
        <w:rPr>
          <w:color w:val="ED7D31" w:themeColor="accent2"/>
        </w:rPr>
        <w:t>Var[</w:t>
      </w:r>
      <w:r>
        <w:rPr>
          <w:color w:val="ED7D31" w:themeColor="accent2"/>
        </w:rPr>
        <w:t>2</w:t>
      </w:r>
      <w:r>
        <w:rPr>
          <w:color w:val="ED7D31" w:themeColor="accent2"/>
        </w:rPr>
        <w:t>]</w:t>
      </w:r>
      <w:r w:rsidR="00BF4941"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3]</w:t>
      </w:r>
      <w:r w:rsidR="00BF4941"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8]</w:t>
      </w:r>
    </w:p>
    <w:p w14:paraId="46F52723" w14:textId="1CCF8F0F" w:rsidR="005A467B" w:rsidRDefault="002801B8" w:rsidP="005A467B">
      <w:pPr>
        <w:rPr>
          <w:rFonts w:ascii="Times New Roman" w:eastAsia="標楷體" w:hAnsi="Times New Roman" w:cs="Times New Roman"/>
        </w:rPr>
      </w:pPr>
      <w:r w:rsidRPr="002801B8">
        <w:rPr>
          <w:rFonts w:ascii="Times New Roman" w:eastAsia="標楷體" w:hAnsi="Times New Roman" w:cs="Times New Roman"/>
          <w:position w:val="-64"/>
        </w:rPr>
        <w:object w:dxaOrig="13599" w:dyaOrig="1400" w14:anchorId="45EB438E">
          <v:shape id="_x0000_i1135" type="#_x0000_t75" style="width:684.75pt;height:71.25pt" o:ole="">
            <v:imagedata r:id="rId225" o:title=""/>
          </v:shape>
          <o:OLEObject Type="Embed" ProgID="Equation.DSMT4" ShapeID="_x0000_i1135" DrawAspect="Content" ObjectID="_1724929496" r:id="rId226"/>
        </w:object>
      </w:r>
    </w:p>
    <w:p w14:paraId="4DA8E3BC" w14:textId="674BB6BA" w:rsidR="00E26DB8" w:rsidRPr="00F54017" w:rsidRDefault="00E26DB8" w:rsidP="005A467B">
      <w:pPr>
        <w:rPr>
          <w:rFonts w:ascii="Times New Roman" w:eastAsia="標楷體" w:hAnsi="Times New Roman" w:cs="Times New Roman"/>
        </w:rPr>
      </w:pPr>
      <w:r>
        <w:rPr>
          <w:color w:val="ED7D31" w:themeColor="accent2"/>
        </w:rPr>
        <w:t>Var[</w:t>
      </w:r>
      <w:r>
        <w:rPr>
          <w:color w:val="ED7D31" w:themeColor="accent2"/>
        </w:rPr>
        <w:t>8</w:t>
      </w:r>
      <w:r>
        <w:rPr>
          <w:color w:val="ED7D31" w:themeColor="accent2"/>
        </w:rPr>
        <w:t>]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>
        <w:rPr>
          <w:color w:val="ED7D31" w:themeColor="accent2"/>
        </w:rPr>
        <w:t>2</w:t>
      </w:r>
      <w:r>
        <w:rPr>
          <w:color w:val="ED7D31" w:themeColor="accent2"/>
        </w:rPr>
        <w:t>]</w:t>
      </w:r>
      <w:r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0929FC">
        <w:rPr>
          <w:color w:val="ED7D31" w:themeColor="accent2"/>
        </w:rPr>
        <w:t>4</w:t>
      </w:r>
      <w:r>
        <w:rPr>
          <w:color w:val="ED7D31" w:themeColor="accent2"/>
        </w:rPr>
        <w:t>]</w:t>
      </w:r>
    </w:p>
    <w:p w14:paraId="479A38EF" w14:textId="02DF068F" w:rsidR="00D1302C" w:rsidRDefault="0018547C" w:rsidP="00D1302C">
      <w:pPr>
        <w:pStyle w:val="MTDisplayEquation"/>
        <w:rPr>
          <w:rFonts w:ascii="Times New Roman" w:eastAsia="標楷體" w:hAnsi="Times New Roman" w:cs="Times New Roman"/>
        </w:rPr>
      </w:pPr>
      <w:r w:rsidRPr="0018547C">
        <w:rPr>
          <w:rFonts w:ascii="Times New Roman" w:eastAsia="標楷體" w:hAnsi="Times New Roman" w:cs="Times New Roman"/>
          <w:position w:val="-66"/>
        </w:rPr>
        <w:object w:dxaOrig="13560" w:dyaOrig="1440" w14:anchorId="24C7F58D">
          <v:shape id="_x0000_i1136" type="#_x0000_t75" style="width:668.25pt;height:72.75pt" o:ole="">
            <v:imagedata r:id="rId227" o:title=""/>
          </v:shape>
          <o:OLEObject Type="Embed" ProgID="Equation.DSMT4" ShapeID="_x0000_i1136" DrawAspect="Content" ObjectID="_1724929497" r:id="rId228"/>
        </w:object>
      </w:r>
    </w:p>
    <w:p w14:paraId="53B6C90F" w14:textId="22BDCFAA" w:rsidR="000929FC" w:rsidRPr="000929FC" w:rsidRDefault="000929FC" w:rsidP="000929FC">
      <w:pPr>
        <w:rPr>
          <w:rFonts w:hint="eastAsia"/>
        </w:rPr>
      </w:pPr>
      <w:r>
        <w:rPr>
          <w:color w:val="ED7D31" w:themeColor="accent2"/>
        </w:rPr>
        <w:t>Var[</w:t>
      </w:r>
      <w:r w:rsidR="00A17B83">
        <w:rPr>
          <w:color w:val="ED7D31" w:themeColor="accent2"/>
        </w:rPr>
        <w:t>3</w:t>
      </w:r>
      <w:r>
        <w:rPr>
          <w:color w:val="ED7D31" w:themeColor="accent2"/>
        </w:rPr>
        <w:t>]</w:t>
      </w:r>
      <w:r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FD7D2B">
        <w:rPr>
          <w:color w:val="ED7D31" w:themeColor="accent2"/>
        </w:rPr>
        <w:t>3</w:t>
      </w:r>
      <w:r>
        <w:rPr>
          <w:color w:val="ED7D31" w:themeColor="accent2"/>
        </w:rPr>
        <w:t>]</w:t>
      </w:r>
      <w:r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>
        <w:rPr>
          <w:color w:val="ED7D31" w:themeColor="accent2"/>
        </w:rPr>
        <w:t>4</w:t>
      </w:r>
      <w:r>
        <w:rPr>
          <w:color w:val="ED7D31" w:themeColor="accent2"/>
        </w:rPr>
        <w:t>]</w:t>
      </w:r>
    </w:p>
    <w:p w14:paraId="38571AC1" w14:textId="22FDED71" w:rsidR="00CA3A16" w:rsidRDefault="00882B57" w:rsidP="00CA3A16">
      <w:pPr>
        <w:rPr>
          <w:rFonts w:ascii="Times New Roman" w:eastAsia="標楷體" w:hAnsi="Times New Roman" w:cs="Times New Roman"/>
        </w:rPr>
      </w:pPr>
      <w:r w:rsidRPr="00882B57">
        <w:rPr>
          <w:rFonts w:ascii="Times New Roman" w:eastAsia="標楷體" w:hAnsi="Times New Roman" w:cs="Times New Roman"/>
          <w:position w:val="-66"/>
        </w:rPr>
        <w:object w:dxaOrig="13599" w:dyaOrig="1440" w14:anchorId="00AA211A">
          <v:shape id="_x0000_i1137" type="#_x0000_t75" style="width:671.25pt;height:72.75pt" o:ole="">
            <v:imagedata r:id="rId229" o:title=""/>
          </v:shape>
          <o:OLEObject Type="Embed" ProgID="Equation.DSMT4" ShapeID="_x0000_i1137" DrawAspect="Content" ObjectID="_1724929498" r:id="rId230"/>
        </w:object>
      </w:r>
    </w:p>
    <w:p w14:paraId="00E65CA6" w14:textId="5778212B" w:rsidR="00FD7D2B" w:rsidRDefault="00FD7D2B" w:rsidP="00CA3A16">
      <w:pPr>
        <w:rPr>
          <w:rFonts w:ascii="Times New Roman" w:eastAsia="標楷體" w:hAnsi="Times New Roman" w:cs="Times New Roman"/>
        </w:rPr>
      </w:pPr>
      <w:r>
        <w:rPr>
          <w:color w:val="ED7D31" w:themeColor="accent2"/>
        </w:rPr>
        <w:lastRenderedPageBreak/>
        <w:t>Var[</w:t>
      </w:r>
      <w:r>
        <w:rPr>
          <w:color w:val="ED7D31" w:themeColor="accent2"/>
        </w:rPr>
        <w:t>8</w:t>
      </w:r>
      <w:r>
        <w:rPr>
          <w:color w:val="ED7D31" w:themeColor="accent2"/>
        </w:rPr>
        <w:t>]+</w:t>
      </w:r>
      <w:proofErr w:type="spellStart"/>
      <w:r>
        <w:rPr>
          <w:color w:val="ED7D31" w:themeColor="accent2"/>
        </w:rPr>
        <w:t>C</w:t>
      </w:r>
      <w:r>
        <w:rPr>
          <w:color w:val="ED7D31" w:themeColor="accent2"/>
        </w:rPr>
        <w:t>ov</w:t>
      </w:r>
      <w:proofErr w:type="spellEnd"/>
      <w:r>
        <w:rPr>
          <w:color w:val="ED7D31" w:themeColor="accent2"/>
        </w:rPr>
        <w:t>[</w:t>
      </w:r>
      <w:r>
        <w:rPr>
          <w:color w:val="ED7D31" w:themeColor="accent2"/>
        </w:rPr>
        <w:t>7</w:t>
      </w:r>
      <w:r>
        <w:rPr>
          <w:color w:val="ED7D31" w:themeColor="accent2"/>
        </w:rPr>
        <w:t>]</w:t>
      </w:r>
      <w:r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>
        <w:rPr>
          <w:color w:val="ED7D31" w:themeColor="accent2"/>
        </w:rPr>
        <w:t>8</w:t>
      </w:r>
      <w:r>
        <w:rPr>
          <w:color w:val="ED7D31" w:themeColor="accent2"/>
        </w:rPr>
        <w:t>]</w:t>
      </w:r>
    </w:p>
    <w:p w14:paraId="25FA88F0" w14:textId="7983C73A" w:rsidR="00613883" w:rsidRDefault="007C3053" w:rsidP="00613883">
      <w:pPr>
        <w:pStyle w:val="MTDisplayEquation"/>
        <w:rPr>
          <w:rFonts w:ascii="Times New Roman" w:eastAsia="標楷體" w:hAnsi="Times New Roman" w:cs="Times New Roman"/>
        </w:rPr>
      </w:pPr>
      <w:r w:rsidRPr="007C3053">
        <w:rPr>
          <w:rFonts w:ascii="Times New Roman" w:eastAsia="標楷體" w:hAnsi="Times New Roman" w:cs="Times New Roman"/>
          <w:position w:val="-66"/>
        </w:rPr>
        <w:object w:dxaOrig="11120" w:dyaOrig="1820" w14:anchorId="63C9ACCF">
          <v:shape id="_x0000_i1138" type="#_x0000_t75" style="width:560.25pt;height:90pt" o:ole="">
            <v:imagedata r:id="rId231" o:title=""/>
          </v:shape>
          <o:OLEObject Type="Embed" ProgID="Equation.DSMT4" ShapeID="_x0000_i1138" DrawAspect="Content" ObjectID="_1724929499" r:id="rId232"/>
        </w:object>
      </w:r>
    </w:p>
    <w:p w14:paraId="4CFCD100" w14:textId="30A95441" w:rsidR="00FD7D2B" w:rsidRPr="00FD7D2B" w:rsidRDefault="00FD7D2B" w:rsidP="00FD7D2B">
      <w:pPr>
        <w:rPr>
          <w:rFonts w:hint="eastAsia"/>
        </w:rPr>
      </w:pPr>
      <w:r>
        <w:rPr>
          <w:color w:val="ED7D31" w:themeColor="accent2"/>
        </w:rPr>
        <w:t>Var[</w:t>
      </w:r>
      <w:r w:rsidR="001B0F4A">
        <w:rPr>
          <w:color w:val="ED7D31" w:themeColor="accent2"/>
        </w:rPr>
        <w:t>2</w:t>
      </w:r>
      <w:r>
        <w:rPr>
          <w:color w:val="ED7D31" w:themeColor="accent2"/>
        </w:rPr>
        <w:t>]+Var[</w:t>
      </w:r>
      <w:r>
        <w:rPr>
          <w:color w:val="ED7D31" w:themeColor="accent2"/>
        </w:rPr>
        <w:t>4</w:t>
      </w:r>
      <w:r>
        <w:rPr>
          <w:color w:val="ED7D31" w:themeColor="accent2"/>
        </w:rPr>
        <w:t>]+Var[6]</w:t>
      </w:r>
    </w:p>
    <w:p w14:paraId="17642B78" w14:textId="528CF13E" w:rsidR="00613883" w:rsidRDefault="000D1E8A" w:rsidP="00613883">
      <w:pPr>
        <w:pStyle w:val="MTDisplayEquation"/>
        <w:rPr>
          <w:rFonts w:ascii="Times New Roman" w:eastAsia="標楷體" w:hAnsi="Times New Roman" w:cs="Times New Roman"/>
        </w:rPr>
      </w:pPr>
      <w:r w:rsidRPr="000D1E8A">
        <w:rPr>
          <w:rFonts w:ascii="Times New Roman" w:eastAsia="標楷體" w:hAnsi="Times New Roman" w:cs="Times New Roman"/>
          <w:position w:val="-64"/>
        </w:rPr>
        <w:object w:dxaOrig="13680" w:dyaOrig="1400" w14:anchorId="4AF7794F">
          <v:shape id="_x0000_i1139" type="#_x0000_t75" style="width:688.5pt;height:69.75pt" o:ole="">
            <v:imagedata r:id="rId233" o:title=""/>
          </v:shape>
          <o:OLEObject Type="Embed" ProgID="Equation.DSMT4" ShapeID="_x0000_i1139" DrawAspect="Content" ObjectID="_1724929500" r:id="rId234"/>
        </w:object>
      </w:r>
    </w:p>
    <w:p w14:paraId="30B122F1" w14:textId="05C7F74E" w:rsidR="001B0F4A" w:rsidRPr="001B0F4A" w:rsidRDefault="001B0F4A" w:rsidP="001B0F4A">
      <w:pPr>
        <w:rPr>
          <w:rFonts w:hint="eastAsia"/>
        </w:rPr>
      </w:pPr>
      <w:r>
        <w:rPr>
          <w:color w:val="ED7D31" w:themeColor="accent2"/>
        </w:rPr>
        <w:t>Var[</w:t>
      </w:r>
      <w:r>
        <w:rPr>
          <w:color w:val="ED7D31" w:themeColor="accent2"/>
        </w:rPr>
        <w:t>4</w:t>
      </w:r>
      <w:r>
        <w:rPr>
          <w:color w:val="ED7D31" w:themeColor="accent2"/>
        </w:rPr>
        <w:t>]</w:t>
      </w:r>
      <w:r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2]</w:t>
      </w:r>
      <w:r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0D07EB">
        <w:rPr>
          <w:color w:val="ED7D31" w:themeColor="accent2"/>
        </w:rPr>
        <w:t>6</w:t>
      </w:r>
      <w:r>
        <w:rPr>
          <w:color w:val="ED7D31" w:themeColor="accent2"/>
        </w:rPr>
        <w:t>]</w:t>
      </w:r>
    </w:p>
    <w:p w14:paraId="78E44A9F" w14:textId="17CED604" w:rsidR="00613883" w:rsidRDefault="00BC5545" w:rsidP="00613883">
      <w:pPr>
        <w:rPr>
          <w:rFonts w:ascii="Times New Roman" w:eastAsia="標楷體" w:hAnsi="Times New Roman" w:cs="Times New Roman"/>
        </w:rPr>
      </w:pPr>
      <w:r w:rsidRPr="00BC5545">
        <w:rPr>
          <w:rFonts w:ascii="Times New Roman" w:eastAsia="標楷體" w:hAnsi="Times New Roman" w:cs="Times New Roman"/>
          <w:position w:val="-64"/>
        </w:rPr>
        <w:object w:dxaOrig="13720" w:dyaOrig="1400" w14:anchorId="12F5AC0F">
          <v:shape id="_x0000_i1140" type="#_x0000_t75" style="width:690.75pt;height:71.25pt" o:ole="">
            <v:imagedata r:id="rId235" o:title=""/>
          </v:shape>
          <o:OLEObject Type="Embed" ProgID="Equation.DSMT4" ShapeID="_x0000_i1140" DrawAspect="Content" ObjectID="_1724929501" r:id="rId236"/>
        </w:object>
      </w:r>
    </w:p>
    <w:p w14:paraId="0518EE9E" w14:textId="24422E46" w:rsidR="000D07EB" w:rsidRPr="00F54017" w:rsidRDefault="000D07EB" w:rsidP="00613883">
      <w:pPr>
        <w:rPr>
          <w:rFonts w:ascii="Times New Roman" w:eastAsia="標楷體" w:hAnsi="Times New Roman" w:cs="Times New Roman"/>
        </w:rPr>
      </w:pPr>
      <w:r>
        <w:rPr>
          <w:color w:val="ED7D31" w:themeColor="accent2"/>
        </w:rPr>
        <w:t>Var[</w:t>
      </w:r>
      <w:r>
        <w:rPr>
          <w:color w:val="ED7D31" w:themeColor="accent2"/>
        </w:rPr>
        <w:t>2</w:t>
      </w:r>
      <w:r>
        <w:rPr>
          <w:color w:val="ED7D31" w:themeColor="accent2"/>
        </w:rPr>
        <w:t>]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0A5007">
        <w:rPr>
          <w:color w:val="ED7D31" w:themeColor="accent2"/>
        </w:rPr>
        <w:t>5</w:t>
      </w:r>
      <w:r>
        <w:rPr>
          <w:color w:val="ED7D31" w:themeColor="accent2"/>
        </w:rPr>
        <w:t>]</w:t>
      </w:r>
      <w:r w:rsidR="000A5007"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0A5007">
        <w:rPr>
          <w:color w:val="ED7D31" w:themeColor="accent2"/>
        </w:rPr>
        <w:t>7</w:t>
      </w:r>
      <w:r>
        <w:rPr>
          <w:color w:val="ED7D31" w:themeColor="accent2"/>
        </w:rPr>
        <w:t>]</w:t>
      </w:r>
    </w:p>
    <w:p w14:paraId="690FA028" w14:textId="2B81687F" w:rsidR="00613883" w:rsidRDefault="004C04C5" w:rsidP="00613883">
      <w:pPr>
        <w:pStyle w:val="MTDisplayEquation"/>
        <w:rPr>
          <w:rFonts w:ascii="Times New Roman" w:eastAsia="標楷體" w:hAnsi="Times New Roman" w:cs="Times New Roman"/>
        </w:rPr>
      </w:pPr>
      <w:r w:rsidRPr="00767079">
        <w:rPr>
          <w:rFonts w:ascii="Times New Roman" w:eastAsia="標楷體" w:hAnsi="Times New Roman" w:cs="Times New Roman"/>
          <w:position w:val="-66"/>
        </w:rPr>
        <w:object w:dxaOrig="13680" w:dyaOrig="1440" w14:anchorId="75D6858D">
          <v:shape id="_x0000_i1141" type="#_x0000_t75" style="width:674.25pt;height:72.75pt" o:ole="">
            <v:imagedata r:id="rId237" o:title=""/>
          </v:shape>
          <o:OLEObject Type="Embed" ProgID="Equation.DSMT4" ShapeID="_x0000_i1141" DrawAspect="Content" ObjectID="_1724929502" r:id="rId238"/>
        </w:object>
      </w:r>
    </w:p>
    <w:p w14:paraId="0F062623" w14:textId="6C6222E0" w:rsidR="000A5007" w:rsidRPr="000A5007" w:rsidRDefault="000A5007" w:rsidP="000A5007">
      <w:pPr>
        <w:rPr>
          <w:rFonts w:hint="eastAsia"/>
        </w:rPr>
      </w:pPr>
      <w:r>
        <w:rPr>
          <w:color w:val="ED7D31" w:themeColor="accent2"/>
        </w:rPr>
        <w:t>Var[</w:t>
      </w:r>
      <w:r w:rsidR="00B550F9">
        <w:rPr>
          <w:color w:val="ED7D31" w:themeColor="accent2"/>
        </w:rPr>
        <w:t>4</w:t>
      </w:r>
      <w:r>
        <w:rPr>
          <w:color w:val="ED7D31" w:themeColor="accent2"/>
        </w:rPr>
        <w:t>]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3]</w:t>
      </w:r>
      <w:r w:rsidR="00B550F9"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B550F9">
        <w:rPr>
          <w:color w:val="ED7D31" w:themeColor="accent2"/>
        </w:rPr>
        <w:t>5</w:t>
      </w:r>
      <w:r>
        <w:rPr>
          <w:color w:val="ED7D31" w:themeColor="accent2"/>
        </w:rPr>
        <w:t>]</w:t>
      </w:r>
    </w:p>
    <w:p w14:paraId="69D9CE3B" w14:textId="31CF53B4" w:rsidR="00613883" w:rsidRPr="00F54017" w:rsidRDefault="00C75980" w:rsidP="00613883">
      <w:pPr>
        <w:rPr>
          <w:rFonts w:ascii="Times New Roman" w:eastAsia="標楷體" w:hAnsi="Times New Roman" w:cs="Times New Roman"/>
        </w:rPr>
      </w:pPr>
      <w:r w:rsidRPr="004C04C5">
        <w:rPr>
          <w:rFonts w:ascii="Times New Roman" w:eastAsia="標楷體" w:hAnsi="Times New Roman" w:cs="Times New Roman"/>
          <w:position w:val="-66"/>
        </w:rPr>
        <w:object w:dxaOrig="13720" w:dyaOrig="1440" w14:anchorId="41CE64B7">
          <v:shape id="_x0000_i1142" type="#_x0000_t75" style="width:677.25pt;height:72.75pt" o:ole="">
            <v:imagedata r:id="rId239" o:title=""/>
          </v:shape>
          <o:OLEObject Type="Embed" ProgID="Equation.DSMT4" ShapeID="_x0000_i1142" DrawAspect="Content" ObjectID="_1724929503" r:id="rId240"/>
        </w:object>
      </w:r>
      <w:r w:rsidR="00B550F9">
        <w:rPr>
          <w:rFonts w:ascii="Times New Roman" w:eastAsia="標楷體" w:hAnsi="Times New Roman" w:cs="Times New Roman"/>
        </w:rPr>
        <w:br/>
      </w:r>
      <w:r w:rsidR="00B550F9">
        <w:rPr>
          <w:color w:val="ED7D31" w:themeColor="accent2"/>
        </w:rPr>
        <w:t>Var[6]</w:t>
      </w:r>
      <w:r w:rsidR="00B550F9">
        <w:rPr>
          <w:color w:val="ED7D31" w:themeColor="accent2"/>
        </w:rPr>
        <w:t>+</w:t>
      </w:r>
      <w:proofErr w:type="spellStart"/>
      <w:r w:rsidR="00B550F9">
        <w:rPr>
          <w:color w:val="ED7D31" w:themeColor="accent2"/>
        </w:rPr>
        <w:t>Cov</w:t>
      </w:r>
      <w:proofErr w:type="spellEnd"/>
      <w:r w:rsidR="00B550F9">
        <w:rPr>
          <w:color w:val="ED7D31" w:themeColor="accent2"/>
        </w:rPr>
        <w:t>[</w:t>
      </w:r>
      <w:r w:rsidR="00C428B0">
        <w:rPr>
          <w:color w:val="ED7D31" w:themeColor="accent2"/>
        </w:rPr>
        <w:t>6</w:t>
      </w:r>
      <w:r w:rsidR="00B550F9">
        <w:rPr>
          <w:color w:val="ED7D31" w:themeColor="accent2"/>
        </w:rPr>
        <w:t>]</w:t>
      </w:r>
      <w:r w:rsidR="00C428B0">
        <w:rPr>
          <w:color w:val="ED7D31" w:themeColor="accent2"/>
        </w:rPr>
        <w:t>+</w:t>
      </w:r>
      <w:proofErr w:type="spellStart"/>
      <w:r w:rsidR="00B550F9">
        <w:rPr>
          <w:color w:val="ED7D31" w:themeColor="accent2"/>
        </w:rPr>
        <w:t>Cov</w:t>
      </w:r>
      <w:proofErr w:type="spellEnd"/>
      <w:r w:rsidR="00B550F9">
        <w:rPr>
          <w:color w:val="ED7D31" w:themeColor="accent2"/>
        </w:rPr>
        <w:t>[</w:t>
      </w:r>
      <w:r w:rsidR="00C428B0">
        <w:rPr>
          <w:color w:val="ED7D31" w:themeColor="accent2"/>
        </w:rPr>
        <w:t>7</w:t>
      </w:r>
      <w:r w:rsidR="00B550F9">
        <w:rPr>
          <w:color w:val="ED7D31" w:themeColor="accent2"/>
        </w:rPr>
        <w:t>]</w:t>
      </w:r>
    </w:p>
    <w:p w14:paraId="028707C3" w14:textId="0001E500" w:rsidR="00D1302C" w:rsidRDefault="00F61CC7" w:rsidP="00D1302C">
      <w:pPr>
        <w:pStyle w:val="MTDisplayEquation"/>
        <w:rPr>
          <w:rFonts w:ascii="Times New Roman" w:eastAsia="標楷體" w:hAnsi="Times New Roman" w:cs="Times New Roman"/>
        </w:rPr>
      </w:pPr>
      <w:r w:rsidRPr="00F61CC7">
        <w:rPr>
          <w:rFonts w:ascii="Times New Roman" w:eastAsia="標楷體" w:hAnsi="Times New Roman" w:cs="Times New Roman"/>
          <w:position w:val="-52"/>
        </w:rPr>
        <w:object w:dxaOrig="12860" w:dyaOrig="1160" w14:anchorId="2623DD31">
          <v:shape id="_x0000_i1143" type="#_x0000_t75" style="width:654.75pt;height:58.5pt" o:ole="">
            <v:imagedata r:id="rId241" o:title=""/>
          </v:shape>
          <o:OLEObject Type="Embed" ProgID="Equation.DSMT4" ShapeID="_x0000_i1143" DrawAspect="Content" ObjectID="_1724929504" r:id="rId242"/>
        </w:object>
      </w:r>
    </w:p>
    <w:p w14:paraId="7BF40F55" w14:textId="6EC41D58" w:rsidR="00C428B0" w:rsidRPr="00C428B0" w:rsidRDefault="00C428B0" w:rsidP="00C428B0">
      <w:pPr>
        <w:rPr>
          <w:rFonts w:hint="eastAsia"/>
        </w:rPr>
      </w:pPr>
      <w:r>
        <w:rPr>
          <w:color w:val="ED7D31" w:themeColor="accent2"/>
        </w:rPr>
        <w:t>Var[</w:t>
      </w:r>
      <w:r>
        <w:rPr>
          <w:color w:val="ED7D31" w:themeColor="accent2"/>
        </w:rPr>
        <w:t>2</w:t>
      </w:r>
      <w:r>
        <w:rPr>
          <w:color w:val="ED7D31" w:themeColor="accent2"/>
        </w:rPr>
        <w:t>]+Var[</w:t>
      </w:r>
      <w:r>
        <w:rPr>
          <w:color w:val="ED7D31" w:themeColor="accent2"/>
        </w:rPr>
        <w:t>4</w:t>
      </w:r>
      <w:r>
        <w:rPr>
          <w:color w:val="ED7D31" w:themeColor="accent2"/>
        </w:rPr>
        <w:t>]+Var[</w:t>
      </w:r>
      <w:r>
        <w:rPr>
          <w:color w:val="ED7D31" w:themeColor="accent2"/>
        </w:rPr>
        <w:t>7</w:t>
      </w:r>
      <w:r>
        <w:rPr>
          <w:color w:val="ED7D31" w:themeColor="accent2"/>
        </w:rPr>
        <w:t>]</w:t>
      </w:r>
    </w:p>
    <w:p w14:paraId="21F86333" w14:textId="34FC2057" w:rsidR="00EC5210" w:rsidRDefault="00E616FE" w:rsidP="00EC5210">
      <w:pPr>
        <w:rPr>
          <w:rFonts w:ascii="Times New Roman" w:eastAsia="標楷體" w:hAnsi="Times New Roman" w:cs="Times New Roman"/>
        </w:rPr>
      </w:pPr>
      <w:r w:rsidRPr="00E616FE">
        <w:rPr>
          <w:rFonts w:ascii="Times New Roman" w:eastAsia="標楷體" w:hAnsi="Times New Roman" w:cs="Times New Roman"/>
          <w:position w:val="-64"/>
        </w:rPr>
        <w:object w:dxaOrig="13580" w:dyaOrig="1400" w14:anchorId="51026CAD">
          <v:shape id="_x0000_i1144" type="#_x0000_t75" style="width:690.75pt;height:71.25pt" o:ole="">
            <v:imagedata r:id="rId243" o:title=""/>
          </v:shape>
          <o:OLEObject Type="Embed" ProgID="Equation.DSMT4" ShapeID="_x0000_i1144" DrawAspect="Content" ObjectID="_1724929505" r:id="rId244"/>
        </w:object>
      </w:r>
    </w:p>
    <w:p w14:paraId="6F45EC21" w14:textId="2C39C9BE" w:rsidR="00F51F52" w:rsidRPr="00F54017" w:rsidRDefault="00F51F52" w:rsidP="00EC5210">
      <w:pPr>
        <w:rPr>
          <w:rFonts w:ascii="Times New Roman" w:eastAsia="標楷體" w:hAnsi="Times New Roman" w:cs="Times New Roman"/>
        </w:rPr>
      </w:pP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2]</w:t>
      </w:r>
      <w:r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>
        <w:rPr>
          <w:color w:val="ED7D31" w:themeColor="accent2"/>
        </w:rPr>
        <w:t>5</w:t>
      </w:r>
      <w:r>
        <w:rPr>
          <w:color w:val="ED7D31" w:themeColor="accent2"/>
        </w:rPr>
        <w:t>]</w:t>
      </w:r>
      <w:r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8]</w:t>
      </w:r>
    </w:p>
    <w:p w14:paraId="11417CA3" w14:textId="16722CFC" w:rsidR="00D1302C" w:rsidRDefault="00AA6AB9" w:rsidP="00D1302C">
      <w:pPr>
        <w:pStyle w:val="MTDisplayEquation"/>
        <w:rPr>
          <w:rFonts w:ascii="Times New Roman" w:eastAsia="標楷體" w:hAnsi="Times New Roman" w:cs="Times New Roman"/>
        </w:rPr>
      </w:pPr>
      <w:r w:rsidRPr="00AA6AB9">
        <w:rPr>
          <w:rFonts w:ascii="Times New Roman" w:eastAsia="標楷體" w:hAnsi="Times New Roman" w:cs="Times New Roman"/>
          <w:position w:val="-66"/>
        </w:rPr>
        <w:object w:dxaOrig="13540" w:dyaOrig="1440" w14:anchorId="48E978C4">
          <v:shape id="_x0000_i1145" type="#_x0000_t75" style="width:669pt;height:72.75pt" o:ole="">
            <v:imagedata r:id="rId245" o:title=""/>
          </v:shape>
          <o:OLEObject Type="Embed" ProgID="Equation.DSMT4" ShapeID="_x0000_i1145" DrawAspect="Content" ObjectID="_1724929506" r:id="rId246"/>
        </w:object>
      </w:r>
    </w:p>
    <w:p w14:paraId="5C538D35" w14:textId="15E29B58" w:rsidR="00CA3A16" w:rsidRDefault="00F51F52" w:rsidP="00CA3A16">
      <w:pPr>
        <w:rPr>
          <w:rFonts w:ascii="Times New Roman" w:eastAsia="標楷體" w:hAnsi="Times New Roman" w:cs="Times New Roman"/>
        </w:rPr>
      </w:pPr>
      <w:r>
        <w:rPr>
          <w:color w:val="ED7D31" w:themeColor="accent2"/>
        </w:rPr>
        <w:t>Var[</w:t>
      </w:r>
      <w:r w:rsidR="0032230F">
        <w:rPr>
          <w:color w:val="ED7D31" w:themeColor="accent2"/>
        </w:rPr>
        <w:t>4</w:t>
      </w:r>
      <w:r>
        <w:rPr>
          <w:color w:val="ED7D31" w:themeColor="accent2"/>
        </w:rPr>
        <w:t>]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32230F">
        <w:rPr>
          <w:color w:val="ED7D31" w:themeColor="accent2"/>
        </w:rPr>
        <w:t>3</w:t>
      </w:r>
      <w:r>
        <w:rPr>
          <w:color w:val="ED7D31" w:themeColor="accent2"/>
        </w:rPr>
        <w:t>]</w:t>
      </w:r>
      <w:r w:rsidR="0032230F"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32230F">
        <w:rPr>
          <w:color w:val="ED7D31" w:themeColor="accent2"/>
        </w:rPr>
        <w:t>5</w:t>
      </w:r>
      <w:r>
        <w:rPr>
          <w:color w:val="ED7D31" w:themeColor="accent2"/>
        </w:rPr>
        <w:t>]</w:t>
      </w:r>
      <w:r w:rsidR="00805FA4" w:rsidRPr="00805FA4">
        <w:rPr>
          <w:rFonts w:ascii="Times New Roman" w:eastAsia="標楷體" w:hAnsi="Times New Roman" w:cs="Times New Roman"/>
          <w:position w:val="-66"/>
        </w:rPr>
        <w:object w:dxaOrig="13599" w:dyaOrig="1440" w14:anchorId="618DDC71">
          <v:shape id="_x0000_i1146" type="#_x0000_t75" style="width:670.5pt;height:72.75pt" o:ole="">
            <v:imagedata r:id="rId247" o:title=""/>
          </v:shape>
          <o:OLEObject Type="Embed" ProgID="Equation.DSMT4" ShapeID="_x0000_i1146" DrawAspect="Content" ObjectID="_1724929507" r:id="rId248"/>
        </w:object>
      </w:r>
    </w:p>
    <w:p w14:paraId="6D04E067" w14:textId="05822B22" w:rsidR="0032230F" w:rsidRPr="00F54017" w:rsidRDefault="0032230F" w:rsidP="00CA3A16">
      <w:pPr>
        <w:rPr>
          <w:rFonts w:ascii="Times New Roman" w:eastAsia="標楷體" w:hAnsi="Times New Roman" w:cs="Times New Roman"/>
        </w:rPr>
      </w:pPr>
      <w:r>
        <w:rPr>
          <w:color w:val="ED7D31" w:themeColor="accent2"/>
        </w:rPr>
        <w:t>Var[</w:t>
      </w:r>
      <w:r>
        <w:rPr>
          <w:color w:val="ED7D31" w:themeColor="accent2"/>
        </w:rPr>
        <w:t>7</w:t>
      </w:r>
      <w:r>
        <w:rPr>
          <w:color w:val="ED7D31" w:themeColor="accent2"/>
        </w:rPr>
        <w:t>]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>
        <w:rPr>
          <w:color w:val="ED7D31" w:themeColor="accent2"/>
        </w:rPr>
        <w:t>6</w:t>
      </w:r>
      <w:r>
        <w:rPr>
          <w:color w:val="ED7D31" w:themeColor="accent2"/>
        </w:rPr>
        <w:t>]</w:t>
      </w:r>
      <w:r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8]</w:t>
      </w:r>
    </w:p>
    <w:p w14:paraId="6DF60A56" w14:textId="79056819" w:rsidR="00EC5210" w:rsidRDefault="0009618D" w:rsidP="00EC5210">
      <w:pPr>
        <w:rPr>
          <w:rFonts w:ascii="Times New Roman" w:eastAsia="標楷體" w:hAnsi="Times New Roman" w:cs="Times New Roman"/>
        </w:rPr>
      </w:pPr>
      <w:r w:rsidRPr="0009618D">
        <w:rPr>
          <w:rFonts w:ascii="Times New Roman" w:eastAsia="標楷體" w:hAnsi="Times New Roman" w:cs="Times New Roman"/>
          <w:position w:val="-52"/>
        </w:rPr>
        <w:object w:dxaOrig="12500" w:dyaOrig="1160" w14:anchorId="12F76441">
          <v:shape id="_x0000_i1147" type="#_x0000_t75" style="width:634.5pt;height:58.5pt" o:ole="">
            <v:imagedata r:id="rId249" o:title=""/>
          </v:shape>
          <o:OLEObject Type="Embed" ProgID="Equation.DSMT4" ShapeID="_x0000_i1147" DrawAspect="Content" ObjectID="_1724929508" r:id="rId250"/>
        </w:object>
      </w:r>
    </w:p>
    <w:p w14:paraId="198F57F8" w14:textId="40C614D0" w:rsidR="0032230F" w:rsidRPr="00F54017" w:rsidRDefault="0032230F" w:rsidP="00EC5210">
      <w:pPr>
        <w:rPr>
          <w:rFonts w:ascii="Times New Roman" w:eastAsia="標楷體" w:hAnsi="Times New Roman" w:cs="Times New Roman"/>
        </w:rPr>
      </w:pPr>
      <w:r>
        <w:rPr>
          <w:color w:val="ED7D31" w:themeColor="accent2"/>
        </w:rPr>
        <w:t>Var[</w:t>
      </w:r>
      <w:r>
        <w:rPr>
          <w:color w:val="ED7D31" w:themeColor="accent2"/>
        </w:rPr>
        <w:t>2</w:t>
      </w:r>
      <w:r>
        <w:rPr>
          <w:color w:val="ED7D31" w:themeColor="accent2"/>
        </w:rPr>
        <w:t>]+Var[5]+Var[</w:t>
      </w:r>
      <w:r>
        <w:rPr>
          <w:color w:val="ED7D31" w:themeColor="accent2"/>
        </w:rPr>
        <w:t>8</w:t>
      </w:r>
      <w:r>
        <w:rPr>
          <w:color w:val="ED7D31" w:themeColor="accent2"/>
        </w:rPr>
        <w:t>]</w:t>
      </w:r>
    </w:p>
    <w:p w14:paraId="56A799A3" w14:textId="3B91D1DC" w:rsidR="00EC5210" w:rsidRDefault="00A81BA9" w:rsidP="00EC5210">
      <w:pPr>
        <w:rPr>
          <w:rFonts w:ascii="Times New Roman" w:eastAsia="標楷體" w:hAnsi="Times New Roman" w:cs="Times New Roman"/>
        </w:rPr>
      </w:pPr>
      <w:r w:rsidRPr="00A81BA9">
        <w:rPr>
          <w:rFonts w:ascii="Times New Roman" w:eastAsia="標楷體" w:hAnsi="Times New Roman" w:cs="Times New Roman"/>
          <w:position w:val="-66"/>
        </w:rPr>
        <w:object w:dxaOrig="13160" w:dyaOrig="1440" w14:anchorId="76BDF706">
          <v:shape id="_x0000_i1148" type="#_x0000_t75" style="width:648.75pt;height:72.75pt" o:ole="">
            <v:imagedata r:id="rId251" o:title=""/>
          </v:shape>
          <o:OLEObject Type="Embed" ProgID="Equation.DSMT4" ShapeID="_x0000_i1148" DrawAspect="Content" ObjectID="_1724929509" r:id="rId252"/>
        </w:object>
      </w:r>
    </w:p>
    <w:p w14:paraId="09860A8C" w14:textId="00A3A1B1" w:rsidR="0032230F" w:rsidRPr="00F54017" w:rsidRDefault="0032230F" w:rsidP="00EC5210">
      <w:pPr>
        <w:rPr>
          <w:rFonts w:ascii="Times New Roman" w:eastAsia="標楷體" w:hAnsi="Times New Roman" w:cs="Times New Roman"/>
        </w:rPr>
      </w:pPr>
      <w:r>
        <w:rPr>
          <w:color w:val="ED7D31" w:themeColor="accent2"/>
        </w:rPr>
        <w:t>Var[5]</w:t>
      </w:r>
      <w:r w:rsidR="0096054D"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0C3810">
        <w:rPr>
          <w:color w:val="ED7D31" w:themeColor="accent2"/>
        </w:rPr>
        <w:t>4</w:t>
      </w:r>
      <w:r>
        <w:rPr>
          <w:color w:val="ED7D31" w:themeColor="accent2"/>
        </w:rPr>
        <w:t>]</w:t>
      </w:r>
      <w:r w:rsidR="000C3810"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0C3810">
        <w:rPr>
          <w:color w:val="ED7D31" w:themeColor="accent2"/>
        </w:rPr>
        <w:t>5</w:t>
      </w:r>
      <w:r>
        <w:rPr>
          <w:color w:val="ED7D31" w:themeColor="accent2"/>
        </w:rPr>
        <w:t>]</w:t>
      </w:r>
    </w:p>
    <w:p w14:paraId="0FF82850" w14:textId="079E69E8" w:rsidR="00CA3A16" w:rsidRDefault="00E142E4" w:rsidP="00EC5210">
      <w:pPr>
        <w:rPr>
          <w:rFonts w:ascii="Times New Roman" w:eastAsia="標楷體" w:hAnsi="Times New Roman" w:cs="Times New Roman"/>
        </w:rPr>
      </w:pPr>
      <w:r w:rsidRPr="00E142E4">
        <w:rPr>
          <w:rFonts w:ascii="Times New Roman" w:eastAsia="標楷體" w:hAnsi="Times New Roman" w:cs="Times New Roman"/>
          <w:position w:val="-66"/>
        </w:rPr>
        <w:object w:dxaOrig="13220" w:dyaOrig="1440" w14:anchorId="7C502515">
          <v:shape id="_x0000_i1149" type="#_x0000_t75" style="width:652.5pt;height:72.75pt" o:ole="">
            <v:imagedata r:id="rId253" o:title=""/>
          </v:shape>
          <o:OLEObject Type="Embed" ProgID="Equation.DSMT4" ShapeID="_x0000_i1149" DrawAspect="Content" ObjectID="_1724929510" r:id="rId254"/>
        </w:object>
      </w:r>
    </w:p>
    <w:p w14:paraId="35F7DBD5" w14:textId="186BABC0" w:rsidR="000C3810" w:rsidRPr="00F54017" w:rsidRDefault="000C3810" w:rsidP="00EC5210">
      <w:pPr>
        <w:rPr>
          <w:rFonts w:ascii="Times New Roman" w:eastAsia="標楷體" w:hAnsi="Times New Roman" w:cs="Times New Roman"/>
        </w:rPr>
      </w:pPr>
      <w:r>
        <w:rPr>
          <w:color w:val="ED7D31" w:themeColor="accent2"/>
        </w:rPr>
        <w:t>Var[</w:t>
      </w:r>
      <w:r>
        <w:rPr>
          <w:color w:val="ED7D31" w:themeColor="accent2"/>
        </w:rPr>
        <w:t>8</w:t>
      </w:r>
      <w:r>
        <w:rPr>
          <w:color w:val="ED7D31" w:themeColor="accent2"/>
        </w:rPr>
        <w:t>]</w:t>
      </w:r>
      <w:r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>
        <w:rPr>
          <w:color w:val="ED7D31" w:themeColor="accent2"/>
        </w:rPr>
        <w:t>7</w:t>
      </w:r>
      <w:r>
        <w:rPr>
          <w:color w:val="ED7D31" w:themeColor="accent2"/>
        </w:rPr>
        <w:t>]</w:t>
      </w:r>
      <w:r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8]</w:t>
      </w:r>
    </w:p>
    <w:p w14:paraId="185746EC" w14:textId="29BDFD2A" w:rsidR="00D1302C" w:rsidRDefault="003E4541" w:rsidP="00D1302C">
      <w:pPr>
        <w:pStyle w:val="MTDisplayEquation"/>
        <w:rPr>
          <w:rFonts w:ascii="Times New Roman" w:eastAsia="標楷體" w:hAnsi="Times New Roman" w:cs="Times New Roman"/>
        </w:rPr>
      </w:pPr>
      <w:r w:rsidRPr="003E4541">
        <w:rPr>
          <w:rFonts w:ascii="Times New Roman" w:eastAsia="標楷體" w:hAnsi="Times New Roman" w:cs="Times New Roman"/>
          <w:position w:val="-54"/>
        </w:rPr>
        <w:object w:dxaOrig="11480" w:dyaOrig="1200" w14:anchorId="3FCADA7C">
          <v:shape id="_x0000_i1150" type="#_x0000_t75" style="width:579pt;height:64.5pt" o:ole="">
            <v:imagedata r:id="rId255" o:title=""/>
          </v:shape>
          <o:OLEObject Type="Embed" ProgID="Equation.DSMT4" ShapeID="_x0000_i1150" DrawAspect="Content" ObjectID="_1724929511" r:id="rId256"/>
        </w:object>
      </w:r>
    </w:p>
    <w:p w14:paraId="1B84B8EA" w14:textId="23046C25" w:rsidR="008A30C5" w:rsidRPr="008A30C5" w:rsidRDefault="008A30C5" w:rsidP="008A30C5">
      <w:pPr>
        <w:rPr>
          <w:rFonts w:hint="eastAsia"/>
        </w:rPr>
      </w:pPr>
      <w:r>
        <w:rPr>
          <w:color w:val="ED7D31" w:themeColor="accent2"/>
        </w:rPr>
        <w:t>Sum(</w:t>
      </w:r>
      <w:r>
        <w:rPr>
          <w:color w:val="ED7D31" w:themeColor="accent2"/>
        </w:rPr>
        <w:t>Var</w:t>
      </w:r>
      <w:r>
        <w:rPr>
          <w:color w:val="ED7D31" w:themeColor="accent2"/>
        </w:rPr>
        <w:t>[3:6])+2*</w:t>
      </w:r>
      <w:r>
        <w:rPr>
          <w:rFonts w:hint="eastAsia"/>
          <w:color w:val="ED7D31" w:themeColor="accent2"/>
        </w:rPr>
        <w:t>s</w:t>
      </w:r>
      <w:r>
        <w:rPr>
          <w:color w:val="ED7D31" w:themeColor="accent2"/>
        </w:rPr>
        <w:t>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3:6])</w:t>
      </w:r>
    </w:p>
    <w:p w14:paraId="540E9920" w14:textId="2E9FADEC" w:rsidR="00CA3A16" w:rsidRPr="00F54017" w:rsidRDefault="003E4541" w:rsidP="00CA3A16">
      <w:pPr>
        <w:rPr>
          <w:rFonts w:ascii="Times New Roman" w:eastAsia="標楷體" w:hAnsi="Times New Roman" w:cs="Times New Roman"/>
        </w:rPr>
      </w:pPr>
      <w:r w:rsidRPr="003E4541">
        <w:rPr>
          <w:rFonts w:ascii="Times New Roman" w:eastAsia="標楷體" w:hAnsi="Times New Roman" w:cs="Times New Roman"/>
          <w:position w:val="-60"/>
        </w:rPr>
        <w:object w:dxaOrig="12200" w:dyaOrig="1320" w14:anchorId="4F154CAC">
          <v:shape id="_x0000_i1151" type="#_x0000_t75" style="width:602.25pt;height:66.75pt" o:ole="">
            <v:imagedata r:id="rId257" o:title=""/>
          </v:shape>
          <o:OLEObject Type="Embed" ProgID="Equation.DSMT4" ShapeID="_x0000_i1151" DrawAspect="Content" ObjectID="_1724929512" r:id="rId258"/>
        </w:object>
      </w:r>
    </w:p>
    <w:p w14:paraId="1E60C5D5" w14:textId="300A7D95" w:rsidR="00CA3A16" w:rsidRDefault="003E4541" w:rsidP="00CA3A16">
      <w:pPr>
        <w:rPr>
          <w:rFonts w:ascii="Times New Roman" w:eastAsia="標楷體" w:hAnsi="Times New Roman" w:cs="Times New Roman"/>
        </w:rPr>
      </w:pPr>
      <w:r w:rsidRPr="003E4541">
        <w:rPr>
          <w:rFonts w:ascii="Times New Roman" w:eastAsia="標楷體" w:hAnsi="Times New Roman" w:cs="Times New Roman"/>
          <w:position w:val="-54"/>
        </w:rPr>
        <w:object w:dxaOrig="11620" w:dyaOrig="1200" w14:anchorId="019251BA">
          <v:shape id="_x0000_i1152" type="#_x0000_t75" style="width:586.5pt;height:64.5pt" o:ole="">
            <v:imagedata r:id="rId259" o:title=""/>
          </v:shape>
          <o:OLEObject Type="Embed" ProgID="Equation.DSMT4" ShapeID="_x0000_i1152" DrawAspect="Content" ObjectID="_1724929513" r:id="rId260"/>
        </w:object>
      </w:r>
    </w:p>
    <w:p w14:paraId="5238B820" w14:textId="05729DF8" w:rsidR="008A30C5" w:rsidRPr="008A30C5" w:rsidRDefault="008A30C5" w:rsidP="00CA3A16">
      <w:pPr>
        <w:rPr>
          <w:rFonts w:hint="eastAsia"/>
        </w:rPr>
      </w:pPr>
      <w:r>
        <w:rPr>
          <w:color w:val="ED7D31" w:themeColor="accent2"/>
        </w:rPr>
        <w:t>Sum(Var[</w:t>
      </w:r>
      <w:r>
        <w:rPr>
          <w:color w:val="ED7D31" w:themeColor="accent2"/>
        </w:rPr>
        <w:t>6</w:t>
      </w:r>
      <w:r>
        <w:rPr>
          <w:color w:val="ED7D31" w:themeColor="accent2"/>
        </w:rPr>
        <w:t>:</w:t>
      </w:r>
      <w:r>
        <w:rPr>
          <w:color w:val="ED7D31" w:themeColor="accent2"/>
        </w:rPr>
        <w:t>9</w:t>
      </w:r>
      <w:r>
        <w:rPr>
          <w:color w:val="ED7D31" w:themeColor="accent2"/>
        </w:rPr>
        <w:t>])+2*</w:t>
      </w:r>
      <w:r>
        <w:rPr>
          <w:rFonts w:hint="eastAsia"/>
          <w:color w:val="ED7D31" w:themeColor="accent2"/>
        </w:rPr>
        <w:t>s</w:t>
      </w:r>
      <w:r>
        <w:rPr>
          <w:color w:val="ED7D31" w:themeColor="accent2"/>
        </w:rPr>
        <w:t>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>
        <w:rPr>
          <w:color w:val="ED7D31" w:themeColor="accent2"/>
        </w:rPr>
        <w:t>6</w:t>
      </w:r>
      <w:r>
        <w:rPr>
          <w:color w:val="ED7D31" w:themeColor="accent2"/>
        </w:rPr>
        <w:t>:</w:t>
      </w:r>
      <w:r>
        <w:rPr>
          <w:color w:val="ED7D31" w:themeColor="accent2"/>
        </w:rPr>
        <w:t>9</w:t>
      </w:r>
      <w:r>
        <w:rPr>
          <w:color w:val="ED7D31" w:themeColor="accent2"/>
        </w:rPr>
        <w:t>])</w:t>
      </w:r>
    </w:p>
    <w:p w14:paraId="67487DB6" w14:textId="77777777" w:rsidR="00D1302C" w:rsidRPr="00F54017" w:rsidRDefault="00D1302C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模擬</w:t>
      </w:r>
      <w:r w:rsidRPr="00F54017">
        <w:rPr>
          <w:rFonts w:ascii="Times New Roman" w:eastAsia="標楷體" w:hAnsi="Times New Roman" w:cs="Times New Roman"/>
        </w:rPr>
        <w:t xml:space="preserve"> (</w:t>
      </w:r>
      <w:r w:rsidRPr="00F54017">
        <w:rPr>
          <w:rFonts w:ascii="Times New Roman" w:eastAsia="標楷體" w:hAnsi="Times New Roman" w:cs="Times New Roman"/>
        </w:rPr>
        <w:t>次數：</w:t>
      </w:r>
      <w:r w:rsidRPr="00F54017">
        <w:rPr>
          <w:rFonts w:ascii="Times New Roman" w:eastAsia="標楷體" w:hAnsi="Times New Roman" w:cs="Times New Roman"/>
        </w:rPr>
        <w:t>3000)</w:t>
      </w:r>
    </w:p>
    <w:p w14:paraId="630B8EE0" w14:textId="77777777" w:rsidR="00D1302C" w:rsidRPr="00F54017" w:rsidRDefault="00D1302C" w:rsidP="00D1302C">
      <w:pPr>
        <w:rPr>
          <w:rFonts w:ascii="Times New Roman" w:eastAsia="標楷體" w:hAnsi="Times New Roman" w:cs="Times New Roman"/>
          <w:color w:val="FF0000"/>
        </w:rPr>
      </w:pPr>
      <w:r w:rsidRPr="00F54017">
        <w:rPr>
          <w:rFonts w:ascii="Times New Roman" w:eastAsia="標楷體" w:hAnsi="Times New Roman" w:cs="Times New Roman"/>
          <w:color w:val="FF0000"/>
        </w:rPr>
        <w:t>獨立資料</w:t>
      </w:r>
    </w:p>
    <w:p w14:paraId="4D750675" w14:textId="6D6808F7" w:rsidR="00D1302C" w:rsidRPr="00F54017" w:rsidRDefault="008038A3" w:rsidP="00D1302C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10"/>
        </w:rPr>
        <w:object w:dxaOrig="7119" w:dyaOrig="2320" w14:anchorId="642C945F">
          <v:shape id="_x0000_i1153" type="#_x0000_t75" style="width:356.25pt;height:111.75pt" o:ole="">
            <v:imagedata r:id="rId261" o:title=""/>
          </v:shape>
          <o:OLEObject Type="Embed" ProgID="Equation.DSMT4" ShapeID="_x0000_i1153" DrawAspect="Content" ObjectID="_1724929514" r:id="rId262"/>
        </w:object>
      </w:r>
    </w:p>
    <w:tbl>
      <w:tblPr>
        <w:tblStyle w:val="a5"/>
        <w:tblW w:w="0" w:type="auto"/>
        <w:tblInd w:w="480" w:type="dxa"/>
        <w:tblLook w:val="04A0" w:firstRow="1" w:lastRow="0" w:firstColumn="1" w:lastColumn="0" w:noHBand="0" w:noVBand="1"/>
      </w:tblPr>
      <w:tblGrid>
        <w:gridCol w:w="636"/>
        <w:gridCol w:w="878"/>
        <w:gridCol w:w="636"/>
        <w:gridCol w:w="1440"/>
        <w:gridCol w:w="2000"/>
        <w:gridCol w:w="2002"/>
      </w:tblGrid>
      <w:tr w:rsidR="00D1302C" w:rsidRPr="00F54017" w14:paraId="15EAC460" w14:textId="77777777" w:rsidTr="00AA50C0">
        <w:tc>
          <w:tcPr>
            <w:tcW w:w="1514" w:type="dxa"/>
            <w:gridSpan w:val="2"/>
            <w:vAlign w:val="center"/>
          </w:tcPr>
          <w:p w14:paraId="1D85A39A" w14:textId="77777777" w:rsidR="00D1302C" w:rsidRPr="00F54017" w:rsidRDefault="00D1302C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參數真值</w:t>
            </w:r>
          </w:p>
        </w:tc>
        <w:tc>
          <w:tcPr>
            <w:tcW w:w="2076" w:type="dxa"/>
            <w:gridSpan w:val="2"/>
            <w:vAlign w:val="center"/>
          </w:tcPr>
          <w:p w14:paraId="2AE21068" w14:textId="77777777" w:rsidR="00D1302C" w:rsidRPr="00F54017" w:rsidRDefault="00D1302C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最大概似估計量</w:t>
            </w:r>
          </w:p>
        </w:tc>
        <w:tc>
          <w:tcPr>
            <w:tcW w:w="2000" w:type="dxa"/>
            <w:vAlign w:val="center"/>
          </w:tcPr>
          <w:p w14:paraId="3D9C27DE" w14:textId="77777777" w:rsidR="00D1302C" w:rsidRPr="00F54017" w:rsidRDefault="00D1302C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6"/>
              </w:rPr>
              <w:object w:dxaOrig="300" w:dyaOrig="320" w14:anchorId="1D44EBBD">
                <v:shape id="_x0000_i1154" type="#_x0000_t75" style="width:14.25pt;height:14.25pt" o:ole="">
                  <v:imagedata r:id="rId263" o:title=""/>
                </v:shape>
                <o:OLEObject Type="Embed" ProgID="Equation.DSMT4" ShapeID="_x0000_i1154" DrawAspect="Content" ObjectID="_1724929515" r:id="rId264"/>
              </w:object>
            </w:r>
          </w:p>
        </w:tc>
        <w:tc>
          <w:tcPr>
            <w:tcW w:w="2002" w:type="dxa"/>
            <w:vAlign w:val="center"/>
          </w:tcPr>
          <w:p w14:paraId="2AB2516E" w14:textId="77777777" w:rsidR="00D1302C" w:rsidRPr="00F54017" w:rsidRDefault="00D1302C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6"/>
              </w:rPr>
              <w:object w:dxaOrig="680" w:dyaOrig="320" w14:anchorId="7814625C">
                <v:shape id="_x0000_i1155" type="#_x0000_t75" style="width:36pt;height:14.25pt" o:ole="">
                  <v:imagedata r:id="rId265" o:title=""/>
                </v:shape>
                <o:OLEObject Type="Embed" ProgID="Equation.DSMT4" ShapeID="_x0000_i1155" DrawAspect="Content" ObjectID="_1724929516" r:id="rId266"/>
              </w:object>
            </w:r>
          </w:p>
        </w:tc>
      </w:tr>
      <w:tr w:rsidR="00D1302C" w:rsidRPr="00F54017" w14:paraId="7C1B7A8D" w14:textId="77777777" w:rsidTr="00AA50C0">
        <w:tc>
          <w:tcPr>
            <w:tcW w:w="636" w:type="dxa"/>
            <w:vAlign w:val="center"/>
          </w:tcPr>
          <w:p w14:paraId="6A7C616D" w14:textId="77777777" w:rsidR="00D1302C" w:rsidRPr="00F54017" w:rsidRDefault="00D1302C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6"/>
              </w:rPr>
              <w:object w:dxaOrig="200" w:dyaOrig="220" w14:anchorId="410E662C">
                <v:shape id="_x0000_i1156" type="#_x0000_t75" style="width:10.5pt;height:11.25pt" o:ole="">
                  <v:imagedata r:id="rId267" o:title=""/>
                </v:shape>
                <o:OLEObject Type="Embed" ProgID="Equation.DSMT4" ShapeID="_x0000_i1156" DrawAspect="Content" ObjectID="_1724929517" r:id="rId268"/>
              </w:object>
            </w:r>
          </w:p>
        </w:tc>
        <w:tc>
          <w:tcPr>
            <w:tcW w:w="878" w:type="dxa"/>
            <w:vAlign w:val="center"/>
          </w:tcPr>
          <w:p w14:paraId="40B28889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1.0</w:t>
            </w:r>
          </w:p>
        </w:tc>
        <w:tc>
          <w:tcPr>
            <w:tcW w:w="636" w:type="dxa"/>
            <w:vAlign w:val="center"/>
          </w:tcPr>
          <w:p w14:paraId="1C2CC5DD" w14:textId="77777777" w:rsidR="00D1302C" w:rsidRPr="00F54017" w:rsidRDefault="00D1302C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6"/>
              </w:rPr>
              <w:object w:dxaOrig="200" w:dyaOrig="279" w14:anchorId="60727E79">
                <v:shape id="_x0000_i1157" type="#_x0000_t75" style="width:11.25pt;height:13.5pt" o:ole="">
                  <v:imagedata r:id="rId269" o:title=""/>
                </v:shape>
                <o:OLEObject Type="Embed" ProgID="Equation.DSMT4" ShapeID="_x0000_i1157" DrawAspect="Content" ObjectID="_1724929518" r:id="rId270"/>
              </w:object>
            </w:r>
          </w:p>
        </w:tc>
        <w:tc>
          <w:tcPr>
            <w:tcW w:w="1440" w:type="dxa"/>
            <w:vAlign w:val="center"/>
          </w:tcPr>
          <w:p w14:paraId="7CAF7DCE" w14:textId="77777777" w:rsidR="00D1302C" w:rsidRPr="00F54017" w:rsidRDefault="00D1302C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737A55D2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</w:tcPr>
          <w:p w14:paraId="373B6196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D1302C" w:rsidRPr="00F54017" w14:paraId="3FBB81A5" w14:textId="77777777" w:rsidTr="00AA50C0">
        <w:tc>
          <w:tcPr>
            <w:tcW w:w="636" w:type="dxa"/>
            <w:vAlign w:val="center"/>
          </w:tcPr>
          <w:p w14:paraId="453962DE" w14:textId="77777777" w:rsidR="00D1302C" w:rsidRPr="00F54017" w:rsidRDefault="00D1302C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0"/>
              </w:rPr>
              <w:object w:dxaOrig="200" w:dyaOrig="260" w14:anchorId="236AD5A7">
                <v:shape id="_x0000_i1158" type="#_x0000_t75" style="width:7.5pt;height:14.25pt" o:ole="">
                  <v:imagedata r:id="rId271" o:title=""/>
                </v:shape>
                <o:OLEObject Type="Embed" ProgID="Equation.DSMT4" ShapeID="_x0000_i1158" DrawAspect="Content" ObjectID="_1724929519" r:id="rId272"/>
              </w:object>
            </w:r>
          </w:p>
        </w:tc>
        <w:tc>
          <w:tcPr>
            <w:tcW w:w="878" w:type="dxa"/>
            <w:vAlign w:val="center"/>
          </w:tcPr>
          <w:p w14:paraId="4592AB00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0.5</w:t>
            </w:r>
          </w:p>
        </w:tc>
        <w:tc>
          <w:tcPr>
            <w:tcW w:w="636" w:type="dxa"/>
            <w:vAlign w:val="center"/>
          </w:tcPr>
          <w:p w14:paraId="26B6FC5D" w14:textId="77777777" w:rsidR="00D1302C" w:rsidRPr="00F54017" w:rsidRDefault="00D1302C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0"/>
              </w:rPr>
              <w:object w:dxaOrig="200" w:dyaOrig="340" w14:anchorId="54933E82">
                <v:shape id="_x0000_i1159" type="#_x0000_t75" style="width:7.5pt;height:14.25pt" o:ole="">
                  <v:imagedata r:id="rId273" o:title=""/>
                </v:shape>
                <o:OLEObject Type="Embed" ProgID="Equation.DSMT4" ShapeID="_x0000_i1159" DrawAspect="Content" ObjectID="_1724929520" r:id="rId274"/>
              </w:object>
            </w:r>
          </w:p>
        </w:tc>
        <w:tc>
          <w:tcPr>
            <w:tcW w:w="1440" w:type="dxa"/>
            <w:vAlign w:val="center"/>
          </w:tcPr>
          <w:p w14:paraId="54FC3BB3" w14:textId="77777777" w:rsidR="00D1302C" w:rsidRPr="00F54017" w:rsidRDefault="00D1302C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6B8B198B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525FC954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D1302C" w:rsidRPr="00F54017" w14:paraId="4412AA42" w14:textId="77777777" w:rsidTr="00AA50C0">
        <w:tc>
          <w:tcPr>
            <w:tcW w:w="636" w:type="dxa"/>
            <w:vAlign w:val="center"/>
          </w:tcPr>
          <w:p w14:paraId="17696086" w14:textId="4BA880E8" w:rsidR="00D1302C" w:rsidRPr="00F54017" w:rsidRDefault="003C389E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40" w:dyaOrig="360" w14:anchorId="2FD1EF13">
                <v:shape id="_x0000_i1160" type="#_x0000_t75" style="width:9pt;height:19.5pt" o:ole="">
                  <v:imagedata r:id="rId275" o:title=""/>
                </v:shape>
                <o:OLEObject Type="Embed" ProgID="Equation.DSMT4" ShapeID="_x0000_i1160" DrawAspect="Content" ObjectID="_1724929521" r:id="rId276"/>
              </w:object>
            </w:r>
          </w:p>
        </w:tc>
        <w:tc>
          <w:tcPr>
            <w:tcW w:w="878" w:type="dxa"/>
            <w:vAlign w:val="center"/>
          </w:tcPr>
          <w:p w14:paraId="40A8B664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0.2</w:t>
            </w:r>
          </w:p>
        </w:tc>
        <w:tc>
          <w:tcPr>
            <w:tcW w:w="636" w:type="dxa"/>
            <w:vAlign w:val="center"/>
          </w:tcPr>
          <w:p w14:paraId="2369FFA2" w14:textId="14664752" w:rsidR="00D1302C" w:rsidRPr="00F54017" w:rsidRDefault="003C389E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40" w:dyaOrig="360" w14:anchorId="23CD6A52">
                <v:shape id="_x0000_i1161" type="#_x0000_t75" style="width:9pt;height:15pt" o:ole="">
                  <v:imagedata r:id="rId277" o:title=""/>
                </v:shape>
                <o:OLEObject Type="Embed" ProgID="Equation.DSMT4" ShapeID="_x0000_i1161" DrawAspect="Content" ObjectID="_1724929522" r:id="rId278"/>
              </w:object>
            </w:r>
          </w:p>
        </w:tc>
        <w:tc>
          <w:tcPr>
            <w:tcW w:w="1440" w:type="dxa"/>
            <w:vAlign w:val="center"/>
          </w:tcPr>
          <w:p w14:paraId="3480B382" w14:textId="77777777" w:rsidR="00D1302C" w:rsidRPr="00F54017" w:rsidRDefault="00D1302C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48734AE8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0A0D8778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9A446F" w:rsidRPr="00F54017" w14:paraId="13D44E22" w14:textId="77777777" w:rsidTr="00AA50C0">
        <w:tc>
          <w:tcPr>
            <w:tcW w:w="636" w:type="dxa"/>
            <w:vAlign w:val="center"/>
          </w:tcPr>
          <w:p w14:paraId="055ED8DA" w14:textId="44137714" w:rsidR="009A446F" w:rsidRPr="00F54017" w:rsidRDefault="003C389E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60" w:dyaOrig="360" w14:anchorId="3B63C785">
                <v:shape id="_x0000_i1162" type="#_x0000_t75" style="width:9.75pt;height:19.5pt" o:ole="">
                  <v:imagedata r:id="rId279" o:title=""/>
                </v:shape>
                <o:OLEObject Type="Embed" ProgID="Equation.DSMT4" ShapeID="_x0000_i1162" DrawAspect="Content" ObjectID="_1724929523" r:id="rId280"/>
              </w:object>
            </w:r>
          </w:p>
        </w:tc>
        <w:tc>
          <w:tcPr>
            <w:tcW w:w="878" w:type="dxa"/>
            <w:vAlign w:val="center"/>
          </w:tcPr>
          <w:p w14:paraId="22B1CDE8" w14:textId="5686E426" w:rsidR="009A446F" w:rsidRPr="00F54017" w:rsidRDefault="00C0496D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0.2</w:t>
            </w:r>
          </w:p>
        </w:tc>
        <w:tc>
          <w:tcPr>
            <w:tcW w:w="636" w:type="dxa"/>
            <w:vAlign w:val="center"/>
          </w:tcPr>
          <w:p w14:paraId="1A35054A" w14:textId="22A36A47" w:rsidR="009A446F" w:rsidRPr="00F54017" w:rsidRDefault="00C0496D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60" w:dyaOrig="360" w14:anchorId="486AD1F6">
                <v:shape id="_x0000_i1163" type="#_x0000_t75" style="width:9.75pt;height:15pt" o:ole="">
                  <v:imagedata r:id="rId281" o:title=""/>
                </v:shape>
                <o:OLEObject Type="Embed" ProgID="Equation.DSMT4" ShapeID="_x0000_i1163" DrawAspect="Content" ObjectID="_1724929524" r:id="rId282"/>
              </w:object>
            </w:r>
          </w:p>
        </w:tc>
        <w:tc>
          <w:tcPr>
            <w:tcW w:w="1440" w:type="dxa"/>
            <w:vAlign w:val="center"/>
          </w:tcPr>
          <w:p w14:paraId="7F18B0B6" w14:textId="77777777" w:rsidR="009A446F" w:rsidRPr="00F54017" w:rsidRDefault="009A446F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7140253C" w14:textId="77777777" w:rsidR="009A446F" w:rsidRPr="00F54017" w:rsidRDefault="009A446F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44E15706" w14:textId="77777777" w:rsidR="009A446F" w:rsidRPr="00F54017" w:rsidRDefault="009A446F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D1302C" w:rsidRPr="00F54017" w14:paraId="43F9781C" w14:textId="77777777" w:rsidTr="00AA50C0">
        <w:tc>
          <w:tcPr>
            <w:tcW w:w="636" w:type="dxa"/>
            <w:vAlign w:val="center"/>
          </w:tcPr>
          <w:p w14:paraId="1B1A9180" w14:textId="2B3373EE" w:rsidR="00D1302C" w:rsidRPr="00F54017" w:rsidRDefault="006844C8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40" w:dyaOrig="360" w14:anchorId="1A748B08">
                <v:shape id="_x0000_i1164" type="#_x0000_t75" style="width:8.25pt;height:18.75pt" o:ole="">
                  <v:imagedata r:id="rId283" o:title=""/>
                </v:shape>
                <o:OLEObject Type="Embed" ProgID="Equation.DSMT4" ShapeID="_x0000_i1164" DrawAspect="Content" ObjectID="_1724929525" r:id="rId284"/>
              </w:object>
            </w:r>
          </w:p>
        </w:tc>
        <w:tc>
          <w:tcPr>
            <w:tcW w:w="878" w:type="dxa"/>
            <w:vAlign w:val="center"/>
          </w:tcPr>
          <w:p w14:paraId="654CA813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0.2</w:t>
            </w:r>
          </w:p>
        </w:tc>
        <w:tc>
          <w:tcPr>
            <w:tcW w:w="636" w:type="dxa"/>
            <w:vAlign w:val="center"/>
          </w:tcPr>
          <w:p w14:paraId="48D8D32B" w14:textId="16231E78" w:rsidR="00D1302C" w:rsidRPr="00F54017" w:rsidRDefault="007E2AFD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40" w:dyaOrig="400" w14:anchorId="472C1A3A">
                <v:shape id="_x0000_i1165" type="#_x0000_t75" style="width:12pt;height:20.25pt" o:ole="">
                  <v:imagedata r:id="rId285" o:title=""/>
                </v:shape>
                <o:OLEObject Type="Embed" ProgID="Equation.DSMT4" ShapeID="_x0000_i1165" DrawAspect="Content" ObjectID="_1724929526" r:id="rId286"/>
              </w:object>
            </w:r>
          </w:p>
        </w:tc>
        <w:tc>
          <w:tcPr>
            <w:tcW w:w="1440" w:type="dxa"/>
            <w:vAlign w:val="center"/>
          </w:tcPr>
          <w:p w14:paraId="4129F289" w14:textId="77777777" w:rsidR="00D1302C" w:rsidRPr="00F54017" w:rsidRDefault="00D1302C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014A4A6A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1A15736A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8038A3" w:rsidRPr="00F54017" w14:paraId="6D7E2BAA" w14:textId="77777777" w:rsidTr="00AA50C0">
        <w:tc>
          <w:tcPr>
            <w:tcW w:w="636" w:type="dxa"/>
            <w:vAlign w:val="center"/>
          </w:tcPr>
          <w:p w14:paraId="02E967EA" w14:textId="45AAD157" w:rsidR="008038A3" w:rsidRPr="00F54017" w:rsidRDefault="006844C8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60" w:dyaOrig="360" w14:anchorId="329D13BF">
                <v:shape id="_x0000_i1166" type="#_x0000_t75" style="width:9pt;height:18.75pt" o:ole="">
                  <v:imagedata r:id="rId287" o:title=""/>
                </v:shape>
                <o:OLEObject Type="Embed" ProgID="Equation.DSMT4" ShapeID="_x0000_i1166" DrawAspect="Content" ObjectID="_1724929527" r:id="rId288"/>
              </w:object>
            </w:r>
          </w:p>
        </w:tc>
        <w:tc>
          <w:tcPr>
            <w:tcW w:w="878" w:type="dxa"/>
            <w:vAlign w:val="center"/>
          </w:tcPr>
          <w:p w14:paraId="4F4437CD" w14:textId="7D977DDC" w:rsidR="008038A3" w:rsidRPr="00F54017" w:rsidRDefault="007E2AFD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0.2</w:t>
            </w:r>
          </w:p>
        </w:tc>
        <w:tc>
          <w:tcPr>
            <w:tcW w:w="636" w:type="dxa"/>
            <w:vAlign w:val="center"/>
          </w:tcPr>
          <w:p w14:paraId="071D8B5F" w14:textId="41DB8E95" w:rsidR="008038A3" w:rsidRPr="00F54017" w:rsidRDefault="006844C8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60" w:dyaOrig="400" w14:anchorId="51E43289">
                <v:shape id="_x0000_i1167" type="#_x0000_t75" style="width:12.75pt;height:20.25pt" o:ole="">
                  <v:imagedata r:id="rId289" o:title=""/>
                </v:shape>
                <o:OLEObject Type="Embed" ProgID="Equation.DSMT4" ShapeID="_x0000_i1167" DrawAspect="Content" ObjectID="_1724929528" r:id="rId290"/>
              </w:object>
            </w:r>
          </w:p>
        </w:tc>
        <w:tc>
          <w:tcPr>
            <w:tcW w:w="1440" w:type="dxa"/>
            <w:vAlign w:val="center"/>
          </w:tcPr>
          <w:p w14:paraId="1378621A" w14:textId="77777777" w:rsidR="008038A3" w:rsidRPr="00F54017" w:rsidRDefault="008038A3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0C5847D4" w14:textId="77777777" w:rsidR="008038A3" w:rsidRPr="00F54017" w:rsidRDefault="008038A3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31C85553" w14:textId="77777777" w:rsidR="008038A3" w:rsidRPr="00F54017" w:rsidRDefault="008038A3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</w:tbl>
    <w:p w14:paraId="54819DE7" w14:textId="77777777" w:rsidR="00D1302C" w:rsidRPr="00F54017" w:rsidRDefault="00D1302C" w:rsidP="00D1302C">
      <w:pPr>
        <w:rPr>
          <w:rFonts w:ascii="Times New Roman" w:eastAsia="標楷體" w:hAnsi="Times New Roman" w:cs="Times New Roman"/>
          <w:color w:val="0070C0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159"/>
        <w:gridCol w:w="1104"/>
        <w:gridCol w:w="1269"/>
        <w:gridCol w:w="1125"/>
        <w:gridCol w:w="1276"/>
        <w:gridCol w:w="1134"/>
        <w:gridCol w:w="1305"/>
        <w:gridCol w:w="1153"/>
        <w:gridCol w:w="1294"/>
        <w:gridCol w:w="1134"/>
        <w:gridCol w:w="1292"/>
        <w:gridCol w:w="951"/>
        <w:gridCol w:w="1192"/>
      </w:tblGrid>
      <w:tr w:rsidR="007E2AFD" w:rsidRPr="00F54017" w14:paraId="51CBFD08" w14:textId="2ABD50E3" w:rsidTr="007E2AFD">
        <w:tc>
          <w:tcPr>
            <w:tcW w:w="1174" w:type="dxa"/>
            <w:vAlign w:val="center"/>
          </w:tcPr>
          <w:p w14:paraId="0B939345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47" w:type="dxa"/>
            <w:vAlign w:val="center"/>
          </w:tcPr>
          <w:p w14:paraId="37856435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660" w:dyaOrig="400" w14:anchorId="062C9E1A">
                <v:shape id="_x0000_i1168" type="#_x0000_t75" style="width:30.75pt;height:18pt" o:ole="">
                  <v:imagedata r:id="rId291" o:title=""/>
                </v:shape>
                <o:OLEObject Type="Embed" ProgID="Equation.DSMT4" ShapeID="_x0000_i1168" DrawAspect="Content" ObjectID="_1724929529" r:id="rId292"/>
              </w:object>
            </w:r>
          </w:p>
        </w:tc>
        <w:tc>
          <w:tcPr>
            <w:tcW w:w="1295" w:type="dxa"/>
            <w:vAlign w:val="center"/>
          </w:tcPr>
          <w:p w14:paraId="13620A31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880" w:dyaOrig="400" w14:anchorId="78BA07C2">
                <v:shape id="_x0000_i1169" type="#_x0000_t75" style="width:44.25pt;height:19.5pt" o:ole="">
                  <v:imagedata r:id="rId293" o:title=""/>
                </v:shape>
                <o:OLEObject Type="Embed" ProgID="Equation.DSMT4" ShapeID="_x0000_i1169" DrawAspect="Content" ObjectID="_1724929530" r:id="rId294"/>
              </w:object>
            </w:r>
          </w:p>
        </w:tc>
        <w:tc>
          <w:tcPr>
            <w:tcW w:w="1164" w:type="dxa"/>
            <w:vAlign w:val="center"/>
          </w:tcPr>
          <w:p w14:paraId="332DB179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680" w:dyaOrig="400" w14:anchorId="13C8A626">
                <v:shape id="_x0000_i1170" type="#_x0000_t75" style="width:33pt;height:18pt" o:ole="">
                  <v:imagedata r:id="rId295" o:title=""/>
                </v:shape>
                <o:OLEObject Type="Embed" ProgID="Equation.DSMT4" ShapeID="_x0000_i1170" DrawAspect="Content" ObjectID="_1724929531" r:id="rId296"/>
              </w:object>
            </w:r>
          </w:p>
        </w:tc>
        <w:tc>
          <w:tcPr>
            <w:tcW w:w="1301" w:type="dxa"/>
            <w:vAlign w:val="center"/>
          </w:tcPr>
          <w:p w14:paraId="7AFE4738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900" w:dyaOrig="400" w14:anchorId="139ABF46">
                <v:shape id="_x0000_i1171" type="#_x0000_t75" style="width:45pt;height:19.5pt" o:ole="">
                  <v:imagedata r:id="rId297" o:title=""/>
                </v:shape>
                <o:OLEObject Type="Embed" ProgID="Equation.DSMT4" ShapeID="_x0000_i1171" DrawAspect="Content" ObjectID="_1724929532" r:id="rId298"/>
              </w:object>
            </w:r>
          </w:p>
        </w:tc>
        <w:tc>
          <w:tcPr>
            <w:tcW w:w="1173" w:type="dxa"/>
            <w:vAlign w:val="center"/>
          </w:tcPr>
          <w:p w14:paraId="07FF2E80" w14:textId="55404775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720" w:dyaOrig="400" w14:anchorId="32A88E23">
                <v:shape id="_x0000_i1172" type="#_x0000_t75" style="width:33.75pt;height:18pt" o:ole="">
                  <v:imagedata r:id="rId299" o:title=""/>
                </v:shape>
                <o:OLEObject Type="Embed" ProgID="Equation.DSMT4" ShapeID="_x0000_i1172" DrawAspect="Content" ObjectID="_1724929533" r:id="rId300"/>
              </w:object>
            </w:r>
          </w:p>
        </w:tc>
        <w:tc>
          <w:tcPr>
            <w:tcW w:w="1325" w:type="dxa"/>
            <w:vAlign w:val="center"/>
          </w:tcPr>
          <w:p w14:paraId="63A7A16A" w14:textId="2819B74D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960" w:dyaOrig="400" w14:anchorId="0761A6EA">
                <v:shape id="_x0000_i1173" type="#_x0000_t75" style="width:48pt;height:19.5pt" o:ole="">
                  <v:imagedata r:id="rId301" o:title=""/>
                </v:shape>
                <o:OLEObject Type="Embed" ProgID="Equation.DSMT4" ShapeID="_x0000_i1173" DrawAspect="Content" ObjectID="_1724929534" r:id="rId302"/>
              </w:object>
            </w:r>
          </w:p>
        </w:tc>
        <w:tc>
          <w:tcPr>
            <w:tcW w:w="1188" w:type="dxa"/>
            <w:vAlign w:val="center"/>
          </w:tcPr>
          <w:p w14:paraId="30E85333" w14:textId="35AF0FF1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760" w:dyaOrig="400" w14:anchorId="17C63499">
                <v:shape id="_x0000_i1174" type="#_x0000_t75" style="width:36pt;height:18pt" o:ole="">
                  <v:imagedata r:id="rId303" o:title=""/>
                </v:shape>
                <o:OLEObject Type="Embed" ProgID="Equation.DSMT4" ShapeID="_x0000_i1174" DrawAspect="Content" ObjectID="_1724929535" r:id="rId304"/>
              </w:object>
            </w:r>
          </w:p>
        </w:tc>
        <w:tc>
          <w:tcPr>
            <w:tcW w:w="1310" w:type="dxa"/>
          </w:tcPr>
          <w:p w14:paraId="5A558920" w14:textId="47A41C90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980" w:dyaOrig="400" w14:anchorId="5D8A3016">
                <v:shape id="_x0000_i1175" type="#_x0000_t75" style="width:48.75pt;height:19.5pt" o:ole="">
                  <v:imagedata r:id="rId305" o:title=""/>
                </v:shape>
                <o:OLEObject Type="Embed" ProgID="Equation.DSMT4" ShapeID="_x0000_i1175" DrawAspect="Content" ObjectID="_1724929536" r:id="rId306"/>
              </w:object>
            </w:r>
          </w:p>
        </w:tc>
        <w:tc>
          <w:tcPr>
            <w:tcW w:w="1170" w:type="dxa"/>
          </w:tcPr>
          <w:p w14:paraId="6FD5BFDA" w14:textId="4B121439" w:rsidR="007E2AFD" w:rsidRPr="00F54017" w:rsidRDefault="00835A9A" w:rsidP="00AA50C0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8"/>
              </w:rPr>
              <w:object w:dxaOrig="720" w:dyaOrig="480" w14:anchorId="1A374A86">
                <v:shape id="_x0000_i1176" type="#_x0000_t75" style="width:34.5pt;height:21pt" o:ole="">
                  <v:imagedata r:id="rId307" o:title=""/>
                </v:shape>
                <o:OLEObject Type="Embed" ProgID="Equation.DSMT4" ShapeID="_x0000_i1176" DrawAspect="Content" ObjectID="_1724929537" r:id="rId308"/>
              </w:object>
            </w:r>
          </w:p>
        </w:tc>
        <w:tc>
          <w:tcPr>
            <w:tcW w:w="1311" w:type="dxa"/>
            <w:vAlign w:val="center"/>
          </w:tcPr>
          <w:p w14:paraId="5BCC9063" w14:textId="53921993" w:rsidR="007E2AFD" w:rsidRPr="00F54017" w:rsidRDefault="00835A9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8"/>
              </w:rPr>
              <w:object w:dxaOrig="960" w:dyaOrig="480" w14:anchorId="51493F85">
                <v:shape id="_x0000_i1177" type="#_x0000_t75" style="width:48pt;height:23.25pt" o:ole="">
                  <v:imagedata r:id="rId309" o:title=""/>
                </v:shape>
                <o:OLEObject Type="Embed" ProgID="Equation.DSMT4" ShapeID="_x0000_i1177" DrawAspect="Content" ObjectID="_1724929538" r:id="rId310"/>
              </w:object>
            </w:r>
          </w:p>
        </w:tc>
        <w:tc>
          <w:tcPr>
            <w:tcW w:w="915" w:type="dxa"/>
          </w:tcPr>
          <w:p w14:paraId="67F4D7FF" w14:textId="4BE122A5" w:rsidR="007E2AFD" w:rsidRPr="00F54017" w:rsidRDefault="00835A9A" w:rsidP="00AA50C0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8"/>
              </w:rPr>
              <w:object w:dxaOrig="760" w:dyaOrig="480" w14:anchorId="4DE01FD7">
                <v:shape id="_x0000_i1178" type="#_x0000_t75" style="width:36.75pt;height:21pt" o:ole="">
                  <v:imagedata r:id="rId311" o:title=""/>
                </v:shape>
                <o:OLEObject Type="Embed" ProgID="Equation.DSMT4" ShapeID="_x0000_i1178" DrawAspect="Content" ObjectID="_1724929539" r:id="rId312"/>
              </w:object>
            </w:r>
          </w:p>
        </w:tc>
        <w:tc>
          <w:tcPr>
            <w:tcW w:w="915" w:type="dxa"/>
          </w:tcPr>
          <w:p w14:paraId="3BD4DCD9" w14:textId="7D25EF73" w:rsidR="007E2AFD" w:rsidRPr="00F54017" w:rsidRDefault="00835A9A" w:rsidP="00AA50C0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8"/>
              </w:rPr>
              <w:object w:dxaOrig="980" w:dyaOrig="480" w14:anchorId="496246DE">
                <v:shape id="_x0000_i1179" type="#_x0000_t75" style="width:48.75pt;height:23.25pt" o:ole="">
                  <v:imagedata r:id="rId313" o:title=""/>
                </v:shape>
                <o:OLEObject Type="Embed" ProgID="Equation.DSMT4" ShapeID="_x0000_i1179" DrawAspect="Content" ObjectID="_1724929540" r:id="rId314"/>
              </w:object>
            </w:r>
          </w:p>
        </w:tc>
      </w:tr>
      <w:tr w:rsidR="007E2AFD" w:rsidRPr="00F54017" w14:paraId="0703E31B" w14:textId="6D57D3E0" w:rsidTr="007E2AFD">
        <w:tc>
          <w:tcPr>
            <w:tcW w:w="1174" w:type="dxa"/>
            <w:vAlign w:val="center"/>
          </w:tcPr>
          <w:p w14:paraId="19B6F84C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740" w:dyaOrig="360" w14:anchorId="02169FB2">
                <v:shape id="_x0000_i1180" type="#_x0000_t75" style="width:36.75pt;height:18.75pt" o:ole="">
                  <v:imagedata r:id="rId315" o:title=""/>
                </v:shape>
                <o:OLEObject Type="Embed" ProgID="Equation.DSMT4" ShapeID="_x0000_i1180" DrawAspect="Content" ObjectID="_1724929541" r:id="rId316"/>
              </w:object>
            </w:r>
          </w:p>
        </w:tc>
        <w:tc>
          <w:tcPr>
            <w:tcW w:w="1147" w:type="dxa"/>
            <w:vAlign w:val="center"/>
          </w:tcPr>
          <w:p w14:paraId="1B602DAA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295" w:type="dxa"/>
            <w:vAlign w:val="center"/>
          </w:tcPr>
          <w:p w14:paraId="53C4931F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64" w:type="dxa"/>
            <w:vAlign w:val="center"/>
          </w:tcPr>
          <w:p w14:paraId="374CE73A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01" w:type="dxa"/>
            <w:vAlign w:val="center"/>
          </w:tcPr>
          <w:p w14:paraId="1C4F632E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3" w:type="dxa"/>
            <w:vAlign w:val="center"/>
          </w:tcPr>
          <w:p w14:paraId="2C9C9DA6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25" w:type="dxa"/>
            <w:vAlign w:val="center"/>
          </w:tcPr>
          <w:p w14:paraId="0F58BD27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88" w:type="dxa"/>
            <w:vAlign w:val="center"/>
          </w:tcPr>
          <w:p w14:paraId="5A5D3E75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0" w:type="dxa"/>
          </w:tcPr>
          <w:p w14:paraId="6EC18F4C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0" w:type="dxa"/>
          </w:tcPr>
          <w:p w14:paraId="5C9D1BD5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1" w:type="dxa"/>
            <w:vAlign w:val="center"/>
          </w:tcPr>
          <w:p w14:paraId="4631FEAC" w14:textId="2627B6D0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38F18A54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5D68397A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  <w:tr w:rsidR="007E2AFD" w:rsidRPr="00F54017" w14:paraId="7185989D" w14:textId="3D4022D1" w:rsidTr="007E2AFD">
        <w:tc>
          <w:tcPr>
            <w:tcW w:w="1174" w:type="dxa"/>
            <w:vAlign w:val="center"/>
          </w:tcPr>
          <w:p w14:paraId="3B2C3563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720" w:dyaOrig="360" w14:anchorId="38F922FE">
                <v:shape id="_x0000_i1181" type="#_x0000_t75" style="width:36pt;height:18.75pt" o:ole="">
                  <v:imagedata r:id="rId317" o:title=""/>
                </v:shape>
                <o:OLEObject Type="Embed" ProgID="Equation.DSMT4" ShapeID="_x0000_i1181" DrawAspect="Content" ObjectID="_1724929542" r:id="rId318"/>
              </w:object>
            </w:r>
          </w:p>
        </w:tc>
        <w:tc>
          <w:tcPr>
            <w:tcW w:w="1147" w:type="dxa"/>
            <w:vAlign w:val="center"/>
          </w:tcPr>
          <w:p w14:paraId="2A08E1BF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295" w:type="dxa"/>
            <w:vAlign w:val="center"/>
          </w:tcPr>
          <w:p w14:paraId="31C91A81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64" w:type="dxa"/>
            <w:vAlign w:val="center"/>
          </w:tcPr>
          <w:p w14:paraId="0B0A9099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01" w:type="dxa"/>
            <w:vAlign w:val="center"/>
          </w:tcPr>
          <w:p w14:paraId="2F59E6DE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3" w:type="dxa"/>
            <w:vAlign w:val="center"/>
          </w:tcPr>
          <w:p w14:paraId="26FAAFB6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25" w:type="dxa"/>
            <w:vAlign w:val="center"/>
          </w:tcPr>
          <w:p w14:paraId="7A33A385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88" w:type="dxa"/>
            <w:vAlign w:val="center"/>
          </w:tcPr>
          <w:p w14:paraId="2A150D52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0" w:type="dxa"/>
          </w:tcPr>
          <w:p w14:paraId="0F29D0FE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0" w:type="dxa"/>
          </w:tcPr>
          <w:p w14:paraId="20C7AE99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1" w:type="dxa"/>
            <w:vAlign w:val="center"/>
          </w:tcPr>
          <w:p w14:paraId="04ACBAC4" w14:textId="1DB0C023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1A8A681E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60848B28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  <w:tr w:rsidR="007E2AFD" w:rsidRPr="00F54017" w14:paraId="6226EC03" w14:textId="1F478708" w:rsidTr="007E2AFD">
        <w:tc>
          <w:tcPr>
            <w:tcW w:w="1174" w:type="dxa"/>
            <w:vAlign w:val="center"/>
          </w:tcPr>
          <w:p w14:paraId="2D3CADB5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840" w:dyaOrig="360" w14:anchorId="48C02E03">
                <v:shape id="_x0000_i1182" type="#_x0000_t75" style="width:42pt;height:18.75pt" o:ole="">
                  <v:imagedata r:id="rId319" o:title=""/>
                </v:shape>
                <o:OLEObject Type="Embed" ProgID="Equation.DSMT4" ShapeID="_x0000_i1182" DrawAspect="Content" ObjectID="_1724929543" r:id="rId320"/>
              </w:object>
            </w:r>
          </w:p>
        </w:tc>
        <w:tc>
          <w:tcPr>
            <w:tcW w:w="1147" w:type="dxa"/>
            <w:vAlign w:val="center"/>
          </w:tcPr>
          <w:p w14:paraId="0BE0B72C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295" w:type="dxa"/>
            <w:vAlign w:val="center"/>
          </w:tcPr>
          <w:p w14:paraId="46DFD239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64" w:type="dxa"/>
            <w:vAlign w:val="center"/>
          </w:tcPr>
          <w:p w14:paraId="1390BA3D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01" w:type="dxa"/>
            <w:vAlign w:val="center"/>
          </w:tcPr>
          <w:p w14:paraId="32456E5C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3" w:type="dxa"/>
            <w:vAlign w:val="center"/>
          </w:tcPr>
          <w:p w14:paraId="2CA77BBE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25" w:type="dxa"/>
            <w:vAlign w:val="center"/>
          </w:tcPr>
          <w:p w14:paraId="3042E3F8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88" w:type="dxa"/>
            <w:vAlign w:val="center"/>
          </w:tcPr>
          <w:p w14:paraId="11306090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0" w:type="dxa"/>
          </w:tcPr>
          <w:p w14:paraId="76327BA8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0" w:type="dxa"/>
          </w:tcPr>
          <w:p w14:paraId="74861DFD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1" w:type="dxa"/>
            <w:vAlign w:val="center"/>
          </w:tcPr>
          <w:p w14:paraId="07F52206" w14:textId="095DF4D4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0902AC7E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1613F249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  <w:tr w:rsidR="007E2AFD" w:rsidRPr="00F54017" w14:paraId="3D303C1E" w14:textId="0C7F44F3" w:rsidTr="007E2AFD">
        <w:tc>
          <w:tcPr>
            <w:tcW w:w="1174" w:type="dxa"/>
            <w:vAlign w:val="center"/>
          </w:tcPr>
          <w:p w14:paraId="0A3912E6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859" w:dyaOrig="360" w14:anchorId="0FB1FB5D">
                <v:shape id="_x0000_i1183" type="#_x0000_t75" style="width:42.75pt;height:18.75pt" o:ole="">
                  <v:imagedata r:id="rId321" o:title=""/>
                </v:shape>
                <o:OLEObject Type="Embed" ProgID="Equation.DSMT4" ShapeID="_x0000_i1183" DrawAspect="Content" ObjectID="_1724929544" r:id="rId322"/>
              </w:object>
            </w:r>
          </w:p>
        </w:tc>
        <w:tc>
          <w:tcPr>
            <w:tcW w:w="1147" w:type="dxa"/>
            <w:vAlign w:val="center"/>
          </w:tcPr>
          <w:p w14:paraId="4A96B2EF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295" w:type="dxa"/>
            <w:vAlign w:val="center"/>
          </w:tcPr>
          <w:p w14:paraId="125B4934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64" w:type="dxa"/>
            <w:vAlign w:val="center"/>
          </w:tcPr>
          <w:p w14:paraId="53140337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01" w:type="dxa"/>
            <w:vAlign w:val="center"/>
          </w:tcPr>
          <w:p w14:paraId="41CC3F14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3" w:type="dxa"/>
            <w:vAlign w:val="center"/>
          </w:tcPr>
          <w:p w14:paraId="539CC3E5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25" w:type="dxa"/>
            <w:vAlign w:val="center"/>
          </w:tcPr>
          <w:p w14:paraId="40141C08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88" w:type="dxa"/>
            <w:vAlign w:val="center"/>
          </w:tcPr>
          <w:p w14:paraId="5E8431B3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0" w:type="dxa"/>
          </w:tcPr>
          <w:p w14:paraId="04FFDC8D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0" w:type="dxa"/>
          </w:tcPr>
          <w:p w14:paraId="3725EABA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1" w:type="dxa"/>
            <w:vAlign w:val="center"/>
          </w:tcPr>
          <w:p w14:paraId="10739538" w14:textId="08E43DDD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29484C36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0984E623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</w:tbl>
    <w:p w14:paraId="7E7F1C44" w14:textId="77777777" w:rsidR="00D1302C" w:rsidRPr="00F54017" w:rsidRDefault="00D1302C" w:rsidP="00D1302C">
      <w:pPr>
        <w:rPr>
          <w:rFonts w:ascii="Times New Roman" w:eastAsia="標楷體" w:hAnsi="Times New Roman" w:cs="Times New Roman"/>
          <w:color w:val="0070C0"/>
        </w:rPr>
      </w:pPr>
    </w:p>
    <w:p w14:paraId="6D6C66F2" w14:textId="77777777" w:rsidR="00D1302C" w:rsidRPr="00F54017" w:rsidRDefault="00D1302C" w:rsidP="00D1302C">
      <w:pPr>
        <w:rPr>
          <w:rFonts w:ascii="Times New Roman" w:eastAsia="標楷體" w:hAnsi="Times New Roman" w:cs="Times New Roman"/>
          <w:color w:val="0070C0"/>
        </w:rPr>
      </w:pPr>
      <w:r w:rsidRPr="00F54017">
        <w:rPr>
          <w:rFonts w:ascii="Times New Roman" w:eastAsia="標楷體" w:hAnsi="Times New Roman" w:cs="Times New Roman"/>
          <w:color w:val="0070C0"/>
        </w:rPr>
        <w:t>相關性資料生成步驟</w:t>
      </w:r>
    </w:p>
    <w:p w14:paraId="72B630B2" w14:textId="1860AA93" w:rsidR="00D1302C" w:rsidRPr="00F54017" w:rsidRDefault="00D1302C" w:rsidP="00D1302C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6"/>
        </w:rPr>
        <w:object w:dxaOrig="8840" w:dyaOrig="440" w14:anchorId="3A04E332">
          <v:shape id="_x0000_i1184" type="#_x0000_t75" style="width:446.25pt;height:21pt" o:ole="">
            <v:imagedata r:id="rId323" o:title=""/>
          </v:shape>
          <o:OLEObject Type="Embed" ProgID="Equation.DSMT4" ShapeID="_x0000_i1184" DrawAspect="Content" ObjectID="_1724929545" r:id="rId324"/>
        </w:object>
      </w:r>
      <w:r w:rsidR="00F41D90" w:rsidRPr="00F54017">
        <w:rPr>
          <w:rFonts w:ascii="Times New Roman" w:eastAsia="標楷體" w:hAnsi="Times New Roman" w:cs="Times New Roman"/>
        </w:rPr>
        <w:t xml:space="preserve"> </w:t>
      </w:r>
      <w:r w:rsidRPr="00F54017">
        <w:rPr>
          <w:rFonts w:ascii="Times New Roman" w:eastAsia="標楷體" w:hAnsi="Times New Roman" w:cs="Times New Roman"/>
          <w:position w:val="-14"/>
        </w:rPr>
        <w:object w:dxaOrig="9460" w:dyaOrig="380" w14:anchorId="7BFF95C4">
          <v:shape id="_x0000_i1185" type="#_x0000_t75" style="width:473.25pt;height:18.75pt" o:ole="">
            <v:imagedata r:id="rId325" o:title=""/>
          </v:shape>
          <o:OLEObject Type="Embed" ProgID="Equation.DSMT4" ShapeID="_x0000_i1185" DrawAspect="Content" ObjectID="_1724929546" r:id="rId326"/>
        </w:object>
      </w:r>
    </w:p>
    <w:p w14:paraId="52771453" w14:textId="62AF64A5" w:rsidR="00D1302C" w:rsidRPr="00F54017" w:rsidRDefault="00642861" w:rsidP="00D1302C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54"/>
        </w:rPr>
        <w:object w:dxaOrig="7040" w:dyaOrig="1200" w14:anchorId="17217CBD">
          <v:shape id="_x0000_i1186" type="#_x0000_t75" style="width:351.75pt;height:58.5pt" o:ole="">
            <v:imagedata r:id="rId327" o:title=""/>
          </v:shape>
          <o:OLEObject Type="Embed" ProgID="Equation.DSMT4" ShapeID="_x0000_i1186" DrawAspect="Content" ObjectID="_1724929547" r:id="rId328"/>
        </w:object>
      </w:r>
    </w:p>
    <w:p w14:paraId="3D539124" w14:textId="746A1ED9" w:rsidR="00D1302C" w:rsidRPr="00F54017" w:rsidRDefault="00ED7778" w:rsidP="00D1302C">
      <w:pPr>
        <w:pStyle w:val="a3"/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2"/>
        </w:rPr>
        <w:object w:dxaOrig="10680" w:dyaOrig="360" w14:anchorId="7ABB0DF0">
          <v:shape id="_x0000_i1187" type="#_x0000_t75" style="width:534pt;height:18pt" o:ole="">
            <v:imagedata r:id="rId329" o:title=""/>
          </v:shape>
          <o:OLEObject Type="Embed" ProgID="Equation.DSMT4" ShapeID="_x0000_i1187" DrawAspect="Content" ObjectID="_1724929548" r:id="rId330"/>
        </w:object>
      </w:r>
    </w:p>
    <w:p w14:paraId="49F3D583" w14:textId="77777777" w:rsidR="00D1302C" w:rsidRPr="00F54017" w:rsidRDefault="00D1302C" w:rsidP="00D1302C">
      <w:pPr>
        <w:pStyle w:val="a3"/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6"/>
        </w:rPr>
        <w:object w:dxaOrig="9460" w:dyaOrig="440" w14:anchorId="402D22BF">
          <v:shape id="_x0000_i1188" type="#_x0000_t75" style="width:473.25pt;height:23.25pt" o:ole="">
            <v:imagedata r:id="rId331" o:title=""/>
          </v:shape>
          <o:OLEObject Type="Embed" ProgID="Equation.DSMT4" ShapeID="_x0000_i1188" DrawAspect="Content" ObjectID="_1724929549" r:id="rId332"/>
        </w:object>
      </w:r>
    </w:p>
    <w:p w14:paraId="2A52EEB7" w14:textId="7F87CC2C" w:rsidR="00D1302C" w:rsidRPr="00F54017" w:rsidRDefault="00AD2C5A" w:rsidP="00D1302C">
      <w:pPr>
        <w:pStyle w:val="a3"/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72"/>
        </w:rPr>
        <w:object w:dxaOrig="11340" w:dyaOrig="1560" w14:anchorId="1E9AC943">
          <v:shape id="_x0000_i1189" type="#_x0000_t75" style="width:567pt;height:75pt" o:ole="">
            <v:imagedata r:id="rId333" o:title=""/>
          </v:shape>
          <o:OLEObject Type="Embed" ProgID="Equation.DSMT4" ShapeID="_x0000_i1189" DrawAspect="Content" ObjectID="_1724929550" r:id="rId334"/>
        </w:object>
      </w:r>
    </w:p>
    <w:p w14:paraId="4A9C9A14" w14:textId="77777777" w:rsidR="00D1302C" w:rsidRPr="00F54017" w:rsidRDefault="00D1302C" w:rsidP="00D1302C">
      <w:pPr>
        <w:rPr>
          <w:rFonts w:ascii="Times New Roman" w:eastAsia="標楷體" w:hAnsi="Times New Roman" w:cs="Times New Roman"/>
          <w:color w:val="FF0000"/>
        </w:rPr>
      </w:pPr>
      <w:r w:rsidRPr="00F54017">
        <w:rPr>
          <w:rFonts w:ascii="Times New Roman" w:eastAsia="標楷體" w:hAnsi="Times New Roman" w:cs="Times New Roman"/>
          <w:color w:val="FF0000"/>
        </w:rPr>
        <w:t>相關性資料</w:t>
      </w:r>
      <w:r w:rsidRPr="00F54017">
        <w:rPr>
          <w:rFonts w:ascii="Times New Roman" w:eastAsia="標楷體" w:hAnsi="Times New Roman" w:cs="Times New Roman"/>
          <w:color w:val="FF0000"/>
          <w:position w:val="-10"/>
        </w:rPr>
        <w:object w:dxaOrig="780" w:dyaOrig="320" w14:anchorId="3327DAF2">
          <v:shape id="_x0000_i1190" type="#_x0000_t75" style="width:36pt;height:14.25pt" o:ole="">
            <v:imagedata r:id="rId335" o:title=""/>
          </v:shape>
          <o:OLEObject Type="Embed" ProgID="Equation.DSMT4" ShapeID="_x0000_i1190" DrawAspect="Content" ObjectID="_1724929551" r:id="rId336"/>
        </w:object>
      </w:r>
    </w:p>
    <w:tbl>
      <w:tblPr>
        <w:tblStyle w:val="a5"/>
        <w:tblW w:w="0" w:type="auto"/>
        <w:tblInd w:w="480" w:type="dxa"/>
        <w:tblLook w:val="04A0" w:firstRow="1" w:lastRow="0" w:firstColumn="1" w:lastColumn="0" w:noHBand="0" w:noVBand="1"/>
      </w:tblPr>
      <w:tblGrid>
        <w:gridCol w:w="636"/>
        <w:gridCol w:w="878"/>
        <w:gridCol w:w="636"/>
        <w:gridCol w:w="1440"/>
        <w:gridCol w:w="2000"/>
        <w:gridCol w:w="2002"/>
      </w:tblGrid>
      <w:tr w:rsidR="00AD2C5A" w:rsidRPr="00F54017" w14:paraId="471F536A" w14:textId="77777777" w:rsidTr="00AA50C0">
        <w:tc>
          <w:tcPr>
            <w:tcW w:w="1514" w:type="dxa"/>
            <w:gridSpan w:val="2"/>
            <w:vAlign w:val="center"/>
          </w:tcPr>
          <w:p w14:paraId="4D0EA510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參數真值</w:t>
            </w:r>
          </w:p>
        </w:tc>
        <w:tc>
          <w:tcPr>
            <w:tcW w:w="2076" w:type="dxa"/>
            <w:gridSpan w:val="2"/>
            <w:vAlign w:val="center"/>
          </w:tcPr>
          <w:p w14:paraId="45DF2F61" w14:textId="77777777" w:rsidR="00AD2C5A" w:rsidRPr="00F54017" w:rsidRDefault="00AD2C5A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最大概似估計量</w:t>
            </w:r>
          </w:p>
        </w:tc>
        <w:tc>
          <w:tcPr>
            <w:tcW w:w="2000" w:type="dxa"/>
            <w:vAlign w:val="center"/>
          </w:tcPr>
          <w:p w14:paraId="1E296A8A" w14:textId="77777777" w:rsidR="00AD2C5A" w:rsidRPr="00F54017" w:rsidRDefault="00AD2C5A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6"/>
              </w:rPr>
              <w:object w:dxaOrig="300" w:dyaOrig="320" w14:anchorId="0481D57A">
                <v:shape id="_x0000_i1191" type="#_x0000_t75" style="width:14.25pt;height:14.25pt" o:ole="">
                  <v:imagedata r:id="rId263" o:title=""/>
                </v:shape>
                <o:OLEObject Type="Embed" ProgID="Equation.DSMT4" ShapeID="_x0000_i1191" DrawAspect="Content" ObjectID="_1724929552" r:id="rId337"/>
              </w:object>
            </w:r>
          </w:p>
        </w:tc>
        <w:tc>
          <w:tcPr>
            <w:tcW w:w="2002" w:type="dxa"/>
            <w:vAlign w:val="center"/>
          </w:tcPr>
          <w:p w14:paraId="35E902DB" w14:textId="77777777" w:rsidR="00AD2C5A" w:rsidRPr="00F54017" w:rsidRDefault="00AD2C5A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6"/>
              </w:rPr>
              <w:object w:dxaOrig="680" w:dyaOrig="320" w14:anchorId="03E763EB">
                <v:shape id="_x0000_i1192" type="#_x0000_t75" style="width:36pt;height:14.25pt" o:ole="">
                  <v:imagedata r:id="rId265" o:title=""/>
                </v:shape>
                <o:OLEObject Type="Embed" ProgID="Equation.DSMT4" ShapeID="_x0000_i1192" DrawAspect="Content" ObjectID="_1724929553" r:id="rId338"/>
              </w:object>
            </w:r>
          </w:p>
        </w:tc>
      </w:tr>
      <w:tr w:rsidR="00AD2C5A" w:rsidRPr="00F54017" w14:paraId="0A1BDB3B" w14:textId="77777777" w:rsidTr="00AA50C0">
        <w:tc>
          <w:tcPr>
            <w:tcW w:w="636" w:type="dxa"/>
            <w:vAlign w:val="center"/>
          </w:tcPr>
          <w:p w14:paraId="17CFEAC4" w14:textId="77777777" w:rsidR="00AD2C5A" w:rsidRPr="00F54017" w:rsidRDefault="00AD2C5A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6"/>
              </w:rPr>
              <w:object w:dxaOrig="200" w:dyaOrig="220" w14:anchorId="5EF0E37E">
                <v:shape id="_x0000_i1193" type="#_x0000_t75" style="width:10.5pt;height:11.25pt" o:ole="">
                  <v:imagedata r:id="rId267" o:title=""/>
                </v:shape>
                <o:OLEObject Type="Embed" ProgID="Equation.DSMT4" ShapeID="_x0000_i1193" DrawAspect="Content" ObjectID="_1724929554" r:id="rId339"/>
              </w:object>
            </w:r>
          </w:p>
        </w:tc>
        <w:tc>
          <w:tcPr>
            <w:tcW w:w="878" w:type="dxa"/>
            <w:vAlign w:val="center"/>
          </w:tcPr>
          <w:p w14:paraId="1E6E3234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1.0</w:t>
            </w:r>
          </w:p>
        </w:tc>
        <w:tc>
          <w:tcPr>
            <w:tcW w:w="636" w:type="dxa"/>
            <w:vAlign w:val="center"/>
          </w:tcPr>
          <w:p w14:paraId="0488B5EF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6"/>
              </w:rPr>
              <w:object w:dxaOrig="200" w:dyaOrig="279" w14:anchorId="5A5450A8">
                <v:shape id="_x0000_i1194" type="#_x0000_t75" style="width:11.25pt;height:13.5pt" o:ole="">
                  <v:imagedata r:id="rId269" o:title=""/>
                </v:shape>
                <o:OLEObject Type="Embed" ProgID="Equation.DSMT4" ShapeID="_x0000_i1194" DrawAspect="Content" ObjectID="_1724929555" r:id="rId340"/>
              </w:object>
            </w:r>
          </w:p>
        </w:tc>
        <w:tc>
          <w:tcPr>
            <w:tcW w:w="1440" w:type="dxa"/>
            <w:vAlign w:val="center"/>
          </w:tcPr>
          <w:p w14:paraId="0BB8386A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355902E4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</w:tcPr>
          <w:p w14:paraId="32D0AA23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AD2C5A" w:rsidRPr="00F54017" w14:paraId="6F38015C" w14:textId="77777777" w:rsidTr="00AA50C0">
        <w:tc>
          <w:tcPr>
            <w:tcW w:w="636" w:type="dxa"/>
            <w:vAlign w:val="center"/>
          </w:tcPr>
          <w:p w14:paraId="69B62A17" w14:textId="77777777" w:rsidR="00AD2C5A" w:rsidRPr="00F54017" w:rsidRDefault="00AD2C5A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0"/>
              </w:rPr>
              <w:object w:dxaOrig="200" w:dyaOrig="260" w14:anchorId="6FA72ED8">
                <v:shape id="_x0000_i1195" type="#_x0000_t75" style="width:7.5pt;height:14.25pt" o:ole="">
                  <v:imagedata r:id="rId271" o:title=""/>
                </v:shape>
                <o:OLEObject Type="Embed" ProgID="Equation.DSMT4" ShapeID="_x0000_i1195" DrawAspect="Content" ObjectID="_1724929556" r:id="rId341"/>
              </w:object>
            </w:r>
          </w:p>
        </w:tc>
        <w:tc>
          <w:tcPr>
            <w:tcW w:w="878" w:type="dxa"/>
            <w:vAlign w:val="center"/>
          </w:tcPr>
          <w:p w14:paraId="0C79B563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0.5</w:t>
            </w:r>
          </w:p>
        </w:tc>
        <w:tc>
          <w:tcPr>
            <w:tcW w:w="636" w:type="dxa"/>
            <w:vAlign w:val="center"/>
          </w:tcPr>
          <w:p w14:paraId="34304233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0"/>
              </w:rPr>
              <w:object w:dxaOrig="200" w:dyaOrig="340" w14:anchorId="7BBD114C">
                <v:shape id="_x0000_i1196" type="#_x0000_t75" style="width:7.5pt;height:14.25pt" o:ole="">
                  <v:imagedata r:id="rId273" o:title=""/>
                </v:shape>
                <o:OLEObject Type="Embed" ProgID="Equation.DSMT4" ShapeID="_x0000_i1196" DrawAspect="Content" ObjectID="_1724929557" r:id="rId342"/>
              </w:object>
            </w:r>
          </w:p>
        </w:tc>
        <w:tc>
          <w:tcPr>
            <w:tcW w:w="1440" w:type="dxa"/>
            <w:vAlign w:val="center"/>
          </w:tcPr>
          <w:p w14:paraId="3A6870F3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53C1EC9F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519F8181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AD2C5A" w:rsidRPr="00F54017" w14:paraId="7CB277C8" w14:textId="77777777" w:rsidTr="00AA50C0">
        <w:tc>
          <w:tcPr>
            <w:tcW w:w="636" w:type="dxa"/>
            <w:vAlign w:val="center"/>
          </w:tcPr>
          <w:p w14:paraId="52991BE9" w14:textId="77777777" w:rsidR="00AD2C5A" w:rsidRPr="00F54017" w:rsidRDefault="00AD2C5A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40" w:dyaOrig="360" w14:anchorId="1F4D8221">
                <v:shape id="_x0000_i1197" type="#_x0000_t75" style="width:9pt;height:19.5pt" o:ole="">
                  <v:imagedata r:id="rId275" o:title=""/>
                </v:shape>
                <o:OLEObject Type="Embed" ProgID="Equation.DSMT4" ShapeID="_x0000_i1197" DrawAspect="Content" ObjectID="_1724929558" r:id="rId343"/>
              </w:object>
            </w:r>
          </w:p>
        </w:tc>
        <w:tc>
          <w:tcPr>
            <w:tcW w:w="878" w:type="dxa"/>
            <w:vAlign w:val="center"/>
          </w:tcPr>
          <w:p w14:paraId="56D08C4A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0.2</w:t>
            </w:r>
          </w:p>
        </w:tc>
        <w:tc>
          <w:tcPr>
            <w:tcW w:w="636" w:type="dxa"/>
            <w:vAlign w:val="center"/>
          </w:tcPr>
          <w:p w14:paraId="19A2DA23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40" w:dyaOrig="360" w14:anchorId="7B85E6A7">
                <v:shape id="_x0000_i1198" type="#_x0000_t75" style="width:9pt;height:15pt" o:ole="">
                  <v:imagedata r:id="rId277" o:title=""/>
                </v:shape>
                <o:OLEObject Type="Embed" ProgID="Equation.DSMT4" ShapeID="_x0000_i1198" DrawAspect="Content" ObjectID="_1724929559" r:id="rId344"/>
              </w:object>
            </w:r>
          </w:p>
        </w:tc>
        <w:tc>
          <w:tcPr>
            <w:tcW w:w="1440" w:type="dxa"/>
            <w:vAlign w:val="center"/>
          </w:tcPr>
          <w:p w14:paraId="17972FBB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1E0EE98F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3D22D782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AD2C5A" w:rsidRPr="00F54017" w14:paraId="6263339A" w14:textId="77777777" w:rsidTr="00AA50C0">
        <w:tc>
          <w:tcPr>
            <w:tcW w:w="636" w:type="dxa"/>
            <w:vAlign w:val="center"/>
          </w:tcPr>
          <w:p w14:paraId="65AA2086" w14:textId="77777777" w:rsidR="00AD2C5A" w:rsidRPr="00F54017" w:rsidRDefault="00AD2C5A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60" w:dyaOrig="360" w14:anchorId="5AEE9D7C">
                <v:shape id="_x0000_i1199" type="#_x0000_t75" style="width:9.75pt;height:19.5pt" o:ole="">
                  <v:imagedata r:id="rId279" o:title=""/>
                </v:shape>
                <o:OLEObject Type="Embed" ProgID="Equation.DSMT4" ShapeID="_x0000_i1199" DrawAspect="Content" ObjectID="_1724929560" r:id="rId345"/>
              </w:object>
            </w:r>
          </w:p>
        </w:tc>
        <w:tc>
          <w:tcPr>
            <w:tcW w:w="878" w:type="dxa"/>
            <w:vAlign w:val="center"/>
          </w:tcPr>
          <w:p w14:paraId="4AAEB209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0.2</w:t>
            </w:r>
          </w:p>
        </w:tc>
        <w:tc>
          <w:tcPr>
            <w:tcW w:w="636" w:type="dxa"/>
            <w:vAlign w:val="center"/>
          </w:tcPr>
          <w:p w14:paraId="2AF0D8B0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60" w:dyaOrig="360" w14:anchorId="0F1C91F7">
                <v:shape id="_x0000_i1200" type="#_x0000_t75" style="width:9.75pt;height:15pt" o:ole="">
                  <v:imagedata r:id="rId281" o:title=""/>
                </v:shape>
                <o:OLEObject Type="Embed" ProgID="Equation.DSMT4" ShapeID="_x0000_i1200" DrawAspect="Content" ObjectID="_1724929561" r:id="rId346"/>
              </w:object>
            </w:r>
          </w:p>
        </w:tc>
        <w:tc>
          <w:tcPr>
            <w:tcW w:w="1440" w:type="dxa"/>
            <w:vAlign w:val="center"/>
          </w:tcPr>
          <w:p w14:paraId="74B5B479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79D96C4E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251CF156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AD2C5A" w:rsidRPr="00F54017" w14:paraId="04858F80" w14:textId="77777777" w:rsidTr="00AA50C0">
        <w:tc>
          <w:tcPr>
            <w:tcW w:w="636" w:type="dxa"/>
            <w:vAlign w:val="center"/>
          </w:tcPr>
          <w:p w14:paraId="12BF801A" w14:textId="77777777" w:rsidR="00AD2C5A" w:rsidRPr="00F54017" w:rsidRDefault="00AD2C5A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40" w:dyaOrig="360" w14:anchorId="56186421">
                <v:shape id="_x0000_i1201" type="#_x0000_t75" style="width:8.25pt;height:18.75pt" o:ole="">
                  <v:imagedata r:id="rId283" o:title=""/>
                </v:shape>
                <o:OLEObject Type="Embed" ProgID="Equation.DSMT4" ShapeID="_x0000_i1201" DrawAspect="Content" ObjectID="_1724929562" r:id="rId347"/>
              </w:object>
            </w:r>
          </w:p>
        </w:tc>
        <w:tc>
          <w:tcPr>
            <w:tcW w:w="878" w:type="dxa"/>
            <w:vAlign w:val="center"/>
          </w:tcPr>
          <w:p w14:paraId="57A22129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0.2</w:t>
            </w:r>
          </w:p>
        </w:tc>
        <w:tc>
          <w:tcPr>
            <w:tcW w:w="636" w:type="dxa"/>
            <w:vAlign w:val="center"/>
          </w:tcPr>
          <w:p w14:paraId="01DF192F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40" w:dyaOrig="400" w14:anchorId="00C6370F">
                <v:shape id="_x0000_i1202" type="#_x0000_t75" style="width:12pt;height:20.25pt" o:ole="">
                  <v:imagedata r:id="rId285" o:title=""/>
                </v:shape>
                <o:OLEObject Type="Embed" ProgID="Equation.DSMT4" ShapeID="_x0000_i1202" DrawAspect="Content" ObjectID="_1724929563" r:id="rId348"/>
              </w:object>
            </w:r>
          </w:p>
        </w:tc>
        <w:tc>
          <w:tcPr>
            <w:tcW w:w="1440" w:type="dxa"/>
            <w:vAlign w:val="center"/>
          </w:tcPr>
          <w:p w14:paraId="66D5DA24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351E8E84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704E3CF6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AD2C5A" w:rsidRPr="00F54017" w14:paraId="1500D34D" w14:textId="77777777" w:rsidTr="00AA50C0">
        <w:tc>
          <w:tcPr>
            <w:tcW w:w="636" w:type="dxa"/>
            <w:vAlign w:val="center"/>
          </w:tcPr>
          <w:p w14:paraId="12DEC4CB" w14:textId="77777777" w:rsidR="00AD2C5A" w:rsidRPr="00F54017" w:rsidRDefault="00AD2C5A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60" w:dyaOrig="360" w14:anchorId="4F3AF199">
                <v:shape id="_x0000_i1203" type="#_x0000_t75" style="width:9pt;height:18.75pt" o:ole="">
                  <v:imagedata r:id="rId287" o:title=""/>
                </v:shape>
                <o:OLEObject Type="Embed" ProgID="Equation.DSMT4" ShapeID="_x0000_i1203" DrawAspect="Content" ObjectID="_1724929564" r:id="rId349"/>
              </w:object>
            </w:r>
          </w:p>
        </w:tc>
        <w:tc>
          <w:tcPr>
            <w:tcW w:w="878" w:type="dxa"/>
            <w:vAlign w:val="center"/>
          </w:tcPr>
          <w:p w14:paraId="0730686E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0.2</w:t>
            </w:r>
          </w:p>
        </w:tc>
        <w:tc>
          <w:tcPr>
            <w:tcW w:w="636" w:type="dxa"/>
            <w:vAlign w:val="center"/>
          </w:tcPr>
          <w:p w14:paraId="6722FEC7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60" w:dyaOrig="400" w14:anchorId="23534870">
                <v:shape id="_x0000_i1204" type="#_x0000_t75" style="width:12.75pt;height:20.25pt" o:ole="">
                  <v:imagedata r:id="rId289" o:title=""/>
                </v:shape>
                <o:OLEObject Type="Embed" ProgID="Equation.DSMT4" ShapeID="_x0000_i1204" DrawAspect="Content" ObjectID="_1724929565" r:id="rId350"/>
              </w:object>
            </w:r>
          </w:p>
        </w:tc>
        <w:tc>
          <w:tcPr>
            <w:tcW w:w="1440" w:type="dxa"/>
            <w:vAlign w:val="center"/>
          </w:tcPr>
          <w:p w14:paraId="449508AF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247B0D19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1FB244A9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</w:tbl>
    <w:p w14:paraId="74CFC28F" w14:textId="77777777" w:rsidR="00D1302C" w:rsidRPr="00F54017" w:rsidRDefault="00D1302C" w:rsidP="00D1302C">
      <w:pPr>
        <w:pStyle w:val="a3"/>
        <w:ind w:leftChars="0"/>
        <w:rPr>
          <w:rFonts w:ascii="Times New Roman" w:eastAsia="標楷體" w:hAnsi="Times New Roman" w:cs="Times New Roman"/>
          <w:color w:val="0070C0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159"/>
        <w:gridCol w:w="1104"/>
        <w:gridCol w:w="1269"/>
        <w:gridCol w:w="1125"/>
        <w:gridCol w:w="1276"/>
        <w:gridCol w:w="1134"/>
        <w:gridCol w:w="1305"/>
        <w:gridCol w:w="1153"/>
        <w:gridCol w:w="1294"/>
        <w:gridCol w:w="1134"/>
        <w:gridCol w:w="1292"/>
        <w:gridCol w:w="951"/>
        <w:gridCol w:w="1192"/>
      </w:tblGrid>
      <w:tr w:rsidR="00AD2C5A" w:rsidRPr="00F54017" w14:paraId="2A053D1B" w14:textId="77777777" w:rsidTr="00AA50C0">
        <w:tc>
          <w:tcPr>
            <w:tcW w:w="1174" w:type="dxa"/>
            <w:vAlign w:val="center"/>
          </w:tcPr>
          <w:p w14:paraId="2C3BED61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47" w:type="dxa"/>
            <w:vAlign w:val="center"/>
          </w:tcPr>
          <w:p w14:paraId="120E6F6B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660" w:dyaOrig="400" w14:anchorId="35B6548F">
                <v:shape id="_x0000_i1205" type="#_x0000_t75" style="width:30.75pt;height:18pt" o:ole="">
                  <v:imagedata r:id="rId291" o:title=""/>
                </v:shape>
                <o:OLEObject Type="Embed" ProgID="Equation.DSMT4" ShapeID="_x0000_i1205" DrawAspect="Content" ObjectID="_1724929566" r:id="rId351"/>
              </w:object>
            </w:r>
          </w:p>
        </w:tc>
        <w:tc>
          <w:tcPr>
            <w:tcW w:w="1295" w:type="dxa"/>
            <w:vAlign w:val="center"/>
          </w:tcPr>
          <w:p w14:paraId="4ED512CB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880" w:dyaOrig="400" w14:anchorId="2ED6C6D8">
                <v:shape id="_x0000_i1206" type="#_x0000_t75" style="width:44.25pt;height:19.5pt" o:ole="">
                  <v:imagedata r:id="rId293" o:title=""/>
                </v:shape>
                <o:OLEObject Type="Embed" ProgID="Equation.DSMT4" ShapeID="_x0000_i1206" DrawAspect="Content" ObjectID="_1724929567" r:id="rId352"/>
              </w:object>
            </w:r>
          </w:p>
        </w:tc>
        <w:tc>
          <w:tcPr>
            <w:tcW w:w="1164" w:type="dxa"/>
            <w:vAlign w:val="center"/>
          </w:tcPr>
          <w:p w14:paraId="5F3ED50E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680" w:dyaOrig="400" w14:anchorId="00971E98">
                <v:shape id="_x0000_i1207" type="#_x0000_t75" style="width:33pt;height:18pt" o:ole="">
                  <v:imagedata r:id="rId295" o:title=""/>
                </v:shape>
                <o:OLEObject Type="Embed" ProgID="Equation.DSMT4" ShapeID="_x0000_i1207" DrawAspect="Content" ObjectID="_1724929568" r:id="rId353"/>
              </w:object>
            </w:r>
          </w:p>
        </w:tc>
        <w:tc>
          <w:tcPr>
            <w:tcW w:w="1301" w:type="dxa"/>
            <w:vAlign w:val="center"/>
          </w:tcPr>
          <w:p w14:paraId="088055BA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900" w:dyaOrig="400" w14:anchorId="407D63B1">
                <v:shape id="_x0000_i1208" type="#_x0000_t75" style="width:45pt;height:19.5pt" o:ole="">
                  <v:imagedata r:id="rId297" o:title=""/>
                </v:shape>
                <o:OLEObject Type="Embed" ProgID="Equation.DSMT4" ShapeID="_x0000_i1208" DrawAspect="Content" ObjectID="_1724929569" r:id="rId354"/>
              </w:object>
            </w:r>
          </w:p>
        </w:tc>
        <w:tc>
          <w:tcPr>
            <w:tcW w:w="1173" w:type="dxa"/>
            <w:vAlign w:val="center"/>
          </w:tcPr>
          <w:p w14:paraId="3E6579AB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720" w:dyaOrig="400" w14:anchorId="2566592A">
                <v:shape id="_x0000_i1209" type="#_x0000_t75" style="width:33.75pt;height:18pt" o:ole="">
                  <v:imagedata r:id="rId299" o:title=""/>
                </v:shape>
                <o:OLEObject Type="Embed" ProgID="Equation.DSMT4" ShapeID="_x0000_i1209" DrawAspect="Content" ObjectID="_1724929570" r:id="rId355"/>
              </w:object>
            </w:r>
          </w:p>
        </w:tc>
        <w:tc>
          <w:tcPr>
            <w:tcW w:w="1325" w:type="dxa"/>
            <w:vAlign w:val="center"/>
          </w:tcPr>
          <w:p w14:paraId="55F95855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960" w:dyaOrig="400" w14:anchorId="627779B8">
                <v:shape id="_x0000_i1210" type="#_x0000_t75" style="width:48pt;height:19.5pt" o:ole="">
                  <v:imagedata r:id="rId301" o:title=""/>
                </v:shape>
                <o:OLEObject Type="Embed" ProgID="Equation.DSMT4" ShapeID="_x0000_i1210" DrawAspect="Content" ObjectID="_1724929571" r:id="rId356"/>
              </w:object>
            </w:r>
          </w:p>
        </w:tc>
        <w:tc>
          <w:tcPr>
            <w:tcW w:w="1188" w:type="dxa"/>
            <w:vAlign w:val="center"/>
          </w:tcPr>
          <w:p w14:paraId="59BE8C18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760" w:dyaOrig="400" w14:anchorId="1C858367">
                <v:shape id="_x0000_i1211" type="#_x0000_t75" style="width:36pt;height:18pt" o:ole="">
                  <v:imagedata r:id="rId303" o:title=""/>
                </v:shape>
                <o:OLEObject Type="Embed" ProgID="Equation.DSMT4" ShapeID="_x0000_i1211" DrawAspect="Content" ObjectID="_1724929572" r:id="rId357"/>
              </w:object>
            </w:r>
          </w:p>
        </w:tc>
        <w:tc>
          <w:tcPr>
            <w:tcW w:w="1310" w:type="dxa"/>
          </w:tcPr>
          <w:p w14:paraId="7E115F0A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980" w:dyaOrig="400" w14:anchorId="490ECE0D">
                <v:shape id="_x0000_i1212" type="#_x0000_t75" style="width:48.75pt;height:19.5pt" o:ole="">
                  <v:imagedata r:id="rId305" o:title=""/>
                </v:shape>
                <o:OLEObject Type="Embed" ProgID="Equation.DSMT4" ShapeID="_x0000_i1212" DrawAspect="Content" ObjectID="_1724929573" r:id="rId358"/>
              </w:object>
            </w:r>
          </w:p>
        </w:tc>
        <w:tc>
          <w:tcPr>
            <w:tcW w:w="1170" w:type="dxa"/>
          </w:tcPr>
          <w:p w14:paraId="7B77F92B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8"/>
              </w:rPr>
              <w:object w:dxaOrig="720" w:dyaOrig="480" w14:anchorId="58039513">
                <v:shape id="_x0000_i1213" type="#_x0000_t75" style="width:34.5pt;height:21pt" o:ole="">
                  <v:imagedata r:id="rId307" o:title=""/>
                </v:shape>
                <o:OLEObject Type="Embed" ProgID="Equation.DSMT4" ShapeID="_x0000_i1213" DrawAspect="Content" ObjectID="_1724929574" r:id="rId359"/>
              </w:object>
            </w:r>
          </w:p>
        </w:tc>
        <w:tc>
          <w:tcPr>
            <w:tcW w:w="1311" w:type="dxa"/>
            <w:vAlign w:val="center"/>
          </w:tcPr>
          <w:p w14:paraId="449ECE3F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8"/>
              </w:rPr>
              <w:object w:dxaOrig="960" w:dyaOrig="480" w14:anchorId="1C7AD744">
                <v:shape id="_x0000_i1214" type="#_x0000_t75" style="width:48pt;height:23.25pt" o:ole="">
                  <v:imagedata r:id="rId309" o:title=""/>
                </v:shape>
                <o:OLEObject Type="Embed" ProgID="Equation.DSMT4" ShapeID="_x0000_i1214" DrawAspect="Content" ObjectID="_1724929575" r:id="rId360"/>
              </w:object>
            </w:r>
          </w:p>
        </w:tc>
        <w:tc>
          <w:tcPr>
            <w:tcW w:w="915" w:type="dxa"/>
          </w:tcPr>
          <w:p w14:paraId="1B5B28D2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8"/>
              </w:rPr>
              <w:object w:dxaOrig="760" w:dyaOrig="480" w14:anchorId="2FA10B9E">
                <v:shape id="_x0000_i1215" type="#_x0000_t75" style="width:36.75pt;height:21pt" o:ole="">
                  <v:imagedata r:id="rId311" o:title=""/>
                </v:shape>
                <o:OLEObject Type="Embed" ProgID="Equation.DSMT4" ShapeID="_x0000_i1215" DrawAspect="Content" ObjectID="_1724929576" r:id="rId361"/>
              </w:object>
            </w:r>
          </w:p>
        </w:tc>
        <w:tc>
          <w:tcPr>
            <w:tcW w:w="915" w:type="dxa"/>
          </w:tcPr>
          <w:p w14:paraId="1339C347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8"/>
              </w:rPr>
              <w:object w:dxaOrig="980" w:dyaOrig="480" w14:anchorId="504783EA">
                <v:shape id="_x0000_i1216" type="#_x0000_t75" style="width:48.75pt;height:23.25pt" o:ole="">
                  <v:imagedata r:id="rId313" o:title=""/>
                </v:shape>
                <o:OLEObject Type="Embed" ProgID="Equation.DSMT4" ShapeID="_x0000_i1216" DrawAspect="Content" ObjectID="_1724929577" r:id="rId362"/>
              </w:object>
            </w:r>
          </w:p>
        </w:tc>
      </w:tr>
      <w:tr w:rsidR="00AD2C5A" w:rsidRPr="00F54017" w14:paraId="72914D2C" w14:textId="77777777" w:rsidTr="00AA50C0">
        <w:tc>
          <w:tcPr>
            <w:tcW w:w="1174" w:type="dxa"/>
            <w:vAlign w:val="center"/>
          </w:tcPr>
          <w:p w14:paraId="26060522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740" w:dyaOrig="360" w14:anchorId="629C87D7">
                <v:shape id="_x0000_i1217" type="#_x0000_t75" style="width:36.75pt;height:18.75pt" o:ole="">
                  <v:imagedata r:id="rId315" o:title=""/>
                </v:shape>
                <o:OLEObject Type="Embed" ProgID="Equation.DSMT4" ShapeID="_x0000_i1217" DrawAspect="Content" ObjectID="_1724929578" r:id="rId363"/>
              </w:object>
            </w:r>
          </w:p>
        </w:tc>
        <w:tc>
          <w:tcPr>
            <w:tcW w:w="1147" w:type="dxa"/>
            <w:vAlign w:val="center"/>
          </w:tcPr>
          <w:p w14:paraId="4FFFB866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295" w:type="dxa"/>
            <w:vAlign w:val="center"/>
          </w:tcPr>
          <w:p w14:paraId="20521319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64" w:type="dxa"/>
            <w:vAlign w:val="center"/>
          </w:tcPr>
          <w:p w14:paraId="07B36B18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01" w:type="dxa"/>
            <w:vAlign w:val="center"/>
          </w:tcPr>
          <w:p w14:paraId="0920365D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3" w:type="dxa"/>
            <w:vAlign w:val="center"/>
          </w:tcPr>
          <w:p w14:paraId="33D23B91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25" w:type="dxa"/>
            <w:vAlign w:val="center"/>
          </w:tcPr>
          <w:p w14:paraId="234402D8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88" w:type="dxa"/>
            <w:vAlign w:val="center"/>
          </w:tcPr>
          <w:p w14:paraId="032DD1CB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0" w:type="dxa"/>
          </w:tcPr>
          <w:p w14:paraId="0FD60A80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0" w:type="dxa"/>
          </w:tcPr>
          <w:p w14:paraId="215D9B5C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1" w:type="dxa"/>
            <w:vAlign w:val="center"/>
          </w:tcPr>
          <w:p w14:paraId="1F1DCE26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557A4459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4E9CDB2E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  <w:tr w:rsidR="00AD2C5A" w:rsidRPr="00F54017" w14:paraId="416168ED" w14:textId="77777777" w:rsidTr="00AA50C0">
        <w:tc>
          <w:tcPr>
            <w:tcW w:w="1174" w:type="dxa"/>
            <w:vAlign w:val="center"/>
          </w:tcPr>
          <w:p w14:paraId="4B4A8C8A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720" w:dyaOrig="360" w14:anchorId="2A142929">
                <v:shape id="_x0000_i1218" type="#_x0000_t75" style="width:36pt;height:18.75pt" o:ole="">
                  <v:imagedata r:id="rId317" o:title=""/>
                </v:shape>
                <o:OLEObject Type="Embed" ProgID="Equation.DSMT4" ShapeID="_x0000_i1218" DrawAspect="Content" ObjectID="_1724929579" r:id="rId364"/>
              </w:object>
            </w:r>
          </w:p>
        </w:tc>
        <w:tc>
          <w:tcPr>
            <w:tcW w:w="1147" w:type="dxa"/>
            <w:vAlign w:val="center"/>
          </w:tcPr>
          <w:p w14:paraId="05FE7835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295" w:type="dxa"/>
            <w:vAlign w:val="center"/>
          </w:tcPr>
          <w:p w14:paraId="0E563637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64" w:type="dxa"/>
            <w:vAlign w:val="center"/>
          </w:tcPr>
          <w:p w14:paraId="1C6A8EDC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01" w:type="dxa"/>
            <w:vAlign w:val="center"/>
          </w:tcPr>
          <w:p w14:paraId="3EF74E36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3" w:type="dxa"/>
            <w:vAlign w:val="center"/>
          </w:tcPr>
          <w:p w14:paraId="3080419D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25" w:type="dxa"/>
            <w:vAlign w:val="center"/>
          </w:tcPr>
          <w:p w14:paraId="4361EF43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88" w:type="dxa"/>
            <w:vAlign w:val="center"/>
          </w:tcPr>
          <w:p w14:paraId="1F24C545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0" w:type="dxa"/>
          </w:tcPr>
          <w:p w14:paraId="60B09911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0" w:type="dxa"/>
          </w:tcPr>
          <w:p w14:paraId="71ED196F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1" w:type="dxa"/>
            <w:vAlign w:val="center"/>
          </w:tcPr>
          <w:p w14:paraId="2FF5A59F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7DDF869F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033C7501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  <w:tr w:rsidR="00AD2C5A" w:rsidRPr="00F54017" w14:paraId="2F524018" w14:textId="77777777" w:rsidTr="00AA50C0">
        <w:tc>
          <w:tcPr>
            <w:tcW w:w="1174" w:type="dxa"/>
            <w:vAlign w:val="center"/>
          </w:tcPr>
          <w:p w14:paraId="51032377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840" w:dyaOrig="360" w14:anchorId="627BCC81">
                <v:shape id="_x0000_i1219" type="#_x0000_t75" style="width:42pt;height:18.75pt" o:ole="">
                  <v:imagedata r:id="rId319" o:title=""/>
                </v:shape>
                <o:OLEObject Type="Embed" ProgID="Equation.DSMT4" ShapeID="_x0000_i1219" DrawAspect="Content" ObjectID="_1724929580" r:id="rId365"/>
              </w:object>
            </w:r>
          </w:p>
        </w:tc>
        <w:tc>
          <w:tcPr>
            <w:tcW w:w="1147" w:type="dxa"/>
            <w:vAlign w:val="center"/>
          </w:tcPr>
          <w:p w14:paraId="00747522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295" w:type="dxa"/>
            <w:vAlign w:val="center"/>
          </w:tcPr>
          <w:p w14:paraId="0EBE5838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64" w:type="dxa"/>
            <w:vAlign w:val="center"/>
          </w:tcPr>
          <w:p w14:paraId="374B1F08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01" w:type="dxa"/>
            <w:vAlign w:val="center"/>
          </w:tcPr>
          <w:p w14:paraId="57F24E35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3" w:type="dxa"/>
            <w:vAlign w:val="center"/>
          </w:tcPr>
          <w:p w14:paraId="05AF36C0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25" w:type="dxa"/>
            <w:vAlign w:val="center"/>
          </w:tcPr>
          <w:p w14:paraId="2DD42204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88" w:type="dxa"/>
            <w:vAlign w:val="center"/>
          </w:tcPr>
          <w:p w14:paraId="3E29CB1F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0" w:type="dxa"/>
          </w:tcPr>
          <w:p w14:paraId="64622BAB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0" w:type="dxa"/>
          </w:tcPr>
          <w:p w14:paraId="25321CEF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1" w:type="dxa"/>
            <w:vAlign w:val="center"/>
          </w:tcPr>
          <w:p w14:paraId="0E8CC030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48B5B03A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7D368326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  <w:tr w:rsidR="00AD2C5A" w:rsidRPr="00F54017" w14:paraId="65757F2E" w14:textId="77777777" w:rsidTr="00AA50C0">
        <w:tc>
          <w:tcPr>
            <w:tcW w:w="1174" w:type="dxa"/>
            <w:vAlign w:val="center"/>
          </w:tcPr>
          <w:p w14:paraId="017192CB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859" w:dyaOrig="360" w14:anchorId="42615D0F">
                <v:shape id="_x0000_i1220" type="#_x0000_t75" style="width:42.75pt;height:18.75pt" o:ole="">
                  <v:imagedata r:id="rId321" o:title=""/>
                </v:shape>
                <o:OLEObject Type="Embed" ProgID="Equation.DSMT4" ShapeID="_x0000_i1220" DrawAspect="Content" ObjectID="_1724929581" r:id="rId366"/>
              </w:object>
            </w:r>
          </w:p>
        </w:tc>
        <w:tc>
          <w:tcPr>
            <w:tcW w:w="1147" w:type="dxa"/>
            <w:vAlign w:val="center"/>
          </w:tcPr>
          <w:p w14:paraId="7D192074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295" w:type="dxa"/>
            <w:vAlign w:val="center"/>
          </w:tcPr>
          <w:p w14:paraId="47FEF083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64" w:type="dxa"/>
            <w:vAlign w:val="center"/>
          </w:tcPr>
          <w:p w14:paraId="1A5DA609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01" w:type="dxa"/>
            <w:vAlign w:val="center"/>
          </w:tcPr>
          <w:p w14:paraId="15B775F2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3" w:type="dxa"/>
            <w:vAlign w:val="center"/>
          </w:tcPr>
          <w:p w14:paraId="3A34941D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25" w:type="dxa"/>
            <w:vAlign w:val="center"/>
          </w:tcPr>
          <w:p w14:paraId="0E22F627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88" w:type="dxa"/>
            <w:vAlign w:val="center"/>
          </w:tcPr>
          <w:p w14:paraId="6E49F2EF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0" w:type="dxa"/>
          </w:tcPr>
          <w:p w14:paraId="25F9A094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0" w:type="dxa"/>
          </w:tcPr>
          <w:p w14:paraId="74921B04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1" w:type="dxa"/>
            <w:vAlign w:val="center"/>
          </w:tcPr>
          <w:p w14:paraId="24234CB6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79429717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0AAB374F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</w:tbl>
    <w:p w14:paraId="2EF46355" w14:textId="77777777" w:rsidR="00D1302C" w:rsidRPr="00F54017" w:rsidRDefault="00D1302C" w:rsidP="00D1302C">
      <w:pPr>
        <w:widowControl/>
        <w:rPr>
          <w:rFonts w:ascii="Times New Roman" w:eastAsia="標楷體" w:hAnsi="Times New Roman" w:cs="Times New Roman"/>
        </w:rPr>
      </w:pPr>
    </w:p>
    <w:p w14:paraId="7093809A" w14:textId="77777777" w:rsidR="00D1302C" w:rsidRPr="00F54017" w:rsidRDefault="00D1302C" w:rsidP="00D1302C">
      <w:pPr>
        <w:pStyle w:val="a3"/>
        <w:numPr>
          <w:ilvl w:val="0"/>
          <w:numId w:val="4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檢定</w:t>
      </w:r>
      <w:r w:rsidRPr="00F54017">
        <w:rPr>
          <w:rFonts w:ascii="Times New Roman" w:eastAsia="標楷體" w:hAnsi="Times New Roman" w:cs="Times New Roman"/>
          <w:position w:val="-4"/>
        </w:rPr>
        <w:object w:dxaOrig="180" w:dyaOrig="279" w14:anchorId="73171EFD">
          <v:shape id="_x0000_i1221" type="#_x0000_t75" style="width:9pt;height:14.25pt" o:ole="">
            <v:imagedata r:id="rId367" o:title=""/>
          </v:shape>
          <o:OLEObject Type="Embed" ProgID="Equation.DSMT4" ShapeID="_x0000_i1221" DrawAspect="Content" ObjectID="_1724929582" r:id="rId368"/>
        </w:object>
      </w:r>
    </w:p>
    <w:p w14:paraId="65B99425" w14:textId="0BBBF6EE" w:rsidR="00D1302C" w:rsidRPr="00F54017" w:rsidRDefault="00D1302C" w:rsidP="00D1302C">
      <w:pPr>
        <w:pStyle w:val="a3"/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假設實作模型</w:t>
      </w:r>
      <w:r w:rsidRPr="00F54017">
        <w:rPr>
          <w:rFonts w:ascii="Times New Roman" w:eastAsia="標楷體" w:hAnsi="Times New Roman" w:cs="Times New Roman"/>
          <w:position w:val="-14"/>
        </w:rPr>
        <w:object w:dxaOrig="1160" w:dyaOrig="380" w14:anchorId="590CC792">
          <v:shape id="_x0000_i1222" type="#_x0000_t75" style="width:55.5pt;height:21.75pt" o:ole="">
            <v:imagedata r:id="rId369" o:title=""/>
          </v:shape>
          <o:OLEObject Type="Embed" ProgID="Equation.DSMT4" ShapeID="_x0000_i1222" DrawAspect="Content" ObjectID="_1724929583" r:id="rId370"/>
        </w:object>
      </w:r>
      <w:r w:rsidRPr="00F54017">
        <w:rPr>
          <w:rFonts w:ascii="Times New Roman" w:eastAsia="標楷體" w:hAnsi="Times New Roman" w:cs="Times New Roman"/>
        </w:rPr>
        <w:t>，其中</w:t>
      </w:r>
      <w:r w:rsidRPr="00F54017">
        <w:rPr>
          <w:rFonts w:ascii="Times New Roman" w:eastAsia="標楷體" w:hAnsi="Times New Roman" w:cs="Times New Roman"/>
          <w:position w:val="-10"/>
        </w:rPr>
        <w:object w:dxaOrig="660" w:dyaOrig="320" w14:anchorId="5A510906">
          <v:shape id="_x0000_i1223" type="#_x0000_t75" style="width:24pt;height:18.75pt" o:ole="">
            <v:imagedata r:id="rId371" o:title=""/>
          </v:shape>
          <o:OLEObject Type="Embed" ProgID="Equation.DSMT4" ShapeID="_x0000_i1223" DrawAspect="Content" ObjectID="_1724929584" r:id="rId372"/>
        </w:object>
      </w:r>
      <w:r w:rsidRPr="00F54017">
        <w:rPr>
          <w:rFonts w:ascii="Times New Roman" w:eastAsia="標楷體" w:hAnsi="Times New Roman" w:cs="Times New Roman"/>
        </w:rPr>
        <w:t>為感興趣的參數，</w:t>
      </w:r>
      <w:r w:rsidR="000E04A6" w:rsidRPr="00F54017">
        <w:rPr>
          <w:rFonts w:ascii="Times New Roman" w:eastAsia="標楷體" w:hAnsi="Times New Roman" w:cs="Times New Roman"/>
          <w:position w:val="-14"/>
        </w:rPr>
        <w:object w:dxaOrig="1480" w:dyaOrig="400" w14:anchorId="71D414FA">
          <v:shape id="_x0000_i1224" type="#_x0000_t75" style="width:70.5pt;height:21.75pt" o:ole="">
            <v:imagedata r:id="rId373" o:title=""/>
          </v:shape>
          <o:OLEObject Type="Embed" ProgID="Equation.DSMT4" ShapeID="_x0000_i1224" DrawAspect="Content" ObjectID="_1724929585" r:id="rId374"/>
        </w:object>
      </w:r>
      <w:r w:rsidRPr="00F54017">
        <w:rPr>
          <w:rFonts w:ascii="Times New Roman" w:eastAsia="標楷體" w:hAnsi="Times New Roman" w:cs="Times New Roman"/>
        </w:rPr>
        <w:t>為干擾參數。</w:t>
      </w:r>
    </w:p>
    <w:p w14:paraId="1B75478E" w14:textId="1BA718F7" w:rsidR="00D1302C" w:rsidRPr="00F54017" w:rsidRDefault="00D1302C" w:rsidP="00D1302C">
      <w:pPr>
        <w:pStyle w:val="a3"/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2"/>
        </w:rPr>
        <w:object w:dxaOrig="2200" w:dyaOrig="360" w14:anchorId="7035A6F0">
          <v:shape id="_x0000_i1225" type="#_x0000_t75" style="width:110.25pt;height:18.75pt" o:ole="">
            <v:imagedata r:id="rId75" o:title=""/>
          </v:shape>
          <o:OLEObject Type="Embed" ProgID="Equation.DSMT4" ShapeID="_x0000_i1225" DrawAspect="Content" ObjectID="_1724929586" r:id="rId375"/>
        </w:object>
      </w:r>
    </w:p>
    <w:p w14:paraId="500ED508" w14:textId="43972392" w:rsidR="00D1302C" w:rsidRPr="00F54017" w:rsidRDefault="00D1302C" w:rsidP="00D1302C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定義</w:t>
      </w:r>
      <w:r w:rsidRPr="00F54017">
        <w:rPr>
          <w:rFonts w:ascii="Times New Roman" w:eastAsia="標楷體" w:hAnsi="Times New Roman" w:cs="Times New Roman"/>
          <w:position w:val="-14"/>
        </w:rPr>
        <w:object w:dxaOrig="5760" w:dyaOrig="400" w14:anchorId="55524996">
          <v:shape id="_x0000_i1226" type="#_x0000_t75" style="width:284.25pt;height:21.75pt" o:ole="">
            <v:imagedata r:id="rId77" o:title=""/>
          </v:shape>
          <o:OLEObject Type="Embed" ProgID="Equation.DSMT4" ShapeID="_x0000_i1226" DrawAspect="Content" ObjectID="_1724929587" r:id="rId376"/>
        </w:object>
      </w:r>
    </w:p>
    <w:sectPr w:rsidR="00D1302C" w:rsidRPr="00F54017" w:rsidSect="00D1302C">
      <w:pgSz w:w="16838" w:h="11906" w:orient="landscape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5257274" w14:textId="77777777" w:rsidR="00716AB4" w:rsidRDefault="00716AB4" w:rsidP="00147127">
      <w:r>
        <w:separator/>
      </w:r>
    </w:p>
  </w:endnote>
  <w:endnote w:type="continuationSeparator" w:id="0">
    <w:p w14:paraId="110FEDE2" w14:textId="77777777" w:rsidR="00716AB4" w:rsidRDefault="00716AB4" w:rsidP="001471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3F0252" w14:textId="77777777" w:rsidR="00716AB4" w:rsidRDefault="00716AB4" w:rsidP="00147127">
      <w:r>
        <w:separator/>
      </w:r>
    </w:p>
  </w:footnote>
  <w:footnote w:type="continuationSeparator" w:id="0">
    <w:p w14:paraId="303D68BE" w14:textId="77777777" w:rsidR="00716AB4" w:rsidRDefault="00716AB4" w:rsidP="0014712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25pt;height:11.25pt" o:bullet="t">
        <v:imagedata r:id="rId1" o:title="mso6D08"/>
      </v:shape>
    </w:pict>
  </w:numPicBullet>
  <w:abstractNum w:abstractNumId="0" w15:restartNumberingAfterBreak="0">
    <w:nsid w:val="04891FA6"/>
    <w:multiLevelType w:val="hybridMultilevel"/>
    <w:tmpl w:val="D9181E4C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" w15:restartNumberingAfterBreak="0">
    <w:nsid w:val="04FF5F84"/>
    <w:multiLevelType w:val="hybridMultilevel"/>
    <w:tmpl w:val="4842919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236C14F9"/>
    <w:multiLevelType w:val="hybridMultilevel"/>
    <w:tmpl w:val="469C506A"/>
    <w:lvl w:ilvl="0" w:tplc="0409001B">
      <w:start w:val="1"/>
      <w:numFmt w:val="lowerRoman"/>
      <w:lvlText w:val="%1."/>
      <w:lvlJc w:val="righ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" w15:restartNumberingAfterBreak="0">
    <w:nsid w:val="23912EAB"/>
    <w:multiLevelType w:val="hybridMultilevel"/>
    <w:tmpl w:val="46BAB7F0"/>
    <w:lvl w:ilvl="0" w:tplc="04090009">
      <w:start w:val="1"/>
      <w:numFmt w:val="bullet"/>
      <w:lvlText w:val="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4" w15:restartNumberingAfterBreak="0">
    <w:nsid w:val="369523A5"/>
    <w:multiLevelType w:val="hybridMultilevel"/>
    <w:tmpl w:val="5BC2756E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5" w15:restartNumberingAfterBreak="0">
    <w:nsid w:val="4CB042CA"/>
    <w:multiLevelType w:val="hybridMultilevel"/>
    <w:tmpl w:val="599AD098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6" w15:restartNumberingAfterBreak="0">
    <w:nsid w:val="557237DF"/>
    <w:multiLevelType w:val="hybridMultilevel"/>
    <w:tmpl w:val="4F980754"/>
    <w:lvl w:ilvl="0" w:tplc="79669CC8">
      <w:start w:val="1"/>
      <w:numFmt w:val="bullet"/>
      <w:lvlText w:val="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7" w15:restartNumberingAfterBreak="0">
    <w:nsid w:val="6C9F5293"/>
    <w:multiLevelType w:val="hybridMultilevel"/>
    <w:tmpl w:val="92986976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num w:numId="1" w16cid:durableId="539099773">
    <w:abstractNumId w:val="5"/>
  </w:num>
  <w:num w:numId="2" w16cid:durableId="1830361352">
    <w:abstractNumId w:val="6"/>
  </w:num>
  <w:num w:numId="3" w16cid:durableId="148624527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568612483">
    <w:abstractNumId w:val="0"/>
  </w:num>
  <w:num w:numId="5" w16cid:durableId="760293863">
    <w:abstractNumId w:val="3"/>
  </w:num>
  <w:num w:numId="6" w16cid:durableId="1192378036">
    <w:abstractNumId w:val="7"/>
  </w:num>
  <w:num w:numId="7" w16cid:durableId="1580670903">
    <w:abstractNumId w:val="4"/>
  </w:num>
  <w:num w:numId="8" w16cid:durableId="749499468">
    <w:abstractNumId w:val="1"/>
  </w:num>
  <w:num w:numId="9" w16cid:durableId="192829763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1302C"/>
    <w:rsid w:val="00002817"/>
    <w:rsid w:val="00012E59"/>
    <w:rsid w:val="00016908"/>
    <w:rsid w:val="0003017C"/>
    <w:rsid w:val="000352A8"/>
    <w:rsid w:val="00036D68"/>
    <w:rsid w:val="0004007C"/>
    <w:rsid w:val="00046371"/>
    <w:rsid w:val="00047F38"/>
    <w:rsid w:val="00050940"/>
    <w:rsid w:val="000571D8"/>
    <w:rsid w:val="000611EA"/>
    <w:rsid w:val="0007087D"/>
    <w:rsid w:val="00074FE6"/>
    <w:rsid w:val="000922C5"/>
    <w:rsid w:val="000929FC"/>
    <w:rsid w:val="0009618D"/>
    <w:rsid w:val="000A3400"/>
    <w:rsid w:val="000A5007"/>
    <w:rsid w:val="000A6C17"/>
    <w:rsid w:val="000B0A30"/>
    <w:rsid w:val="000B4C1C"/>
    <w:rsid w:val="000C3810"/>
    <w:rsid w:val="000D01E7"/>
    <w:rsid w:val="000D07EB"/>
    <w:rsid w:val="000D1E8A"/>
    <w:rsid w:val="000D2337"/>
    <w:rsid w:val="000D4965"/>
    <w:rsid w:val="000E04A6"/>
    <w:rsid w:val="000F0AED"/>
    <w:rsid w:val="000F7AFE"/>
    <w:rsid w:val="00106643"/>
    <w:rsid w:val="00106A23"/>
    <w:rsid w:val="00106B42"/>
    <w:rsid w:val="001072D1"/>
    <w:rsid w:val="001129D3"/>
    <w:rsid w:val="001227E7"/>
    <w:rsid w:val="00126448"/>
    <w:rsid w:val="00126B39"/>
    <w:rsid w:val="00136408"/>
    <w:rsid w:val="00140FF2"/>
    <w:rsid w:val="001466A7"/>
    <w:rsid w:val="00147127"/>
    <w:rsid w:val="0016269C"/>
    <w:rsid w:val="001641C4"/>
    <w:rsid w:val="00177883"/>
    <w:rsid w:val="0018311E"/>
    <w:rsid w:val="001850A9"/>
    <w:rsid w:val="0018547C"/>
    <w:rsid w:val="001950BD"/>
    <w:rsid w:val="001A00F9"/>
    <w:rsid w:val="001A161E"/>
    <w:rsid w:val="001B0F4A"/>
    <w:rsid w:val="001B14CC"/>
    <w:rsid w:val="001B7C72"/>
    <w:rsid w:val="001C35A8"/>
    <w:rsid w:val="001C4B4B"/>
    <w:rsid w:val="001D7306"/>
    <w:rsid w:val="001E28BB"/>
    <w:rsid w:val="001E2BB9"/>
    <w:rsid w:val="001E7C4F"/>
    <w:rsid w:val="001F2AEE"/>
    <w:rsid w:val="001F2E46"/>
    <w:rsid w:val="0020163F"/>
    <w:rsid w:val="00205DEF"/>
    <w:rsid w:val="00206FF5"/>
    <w:rsid w:val="00207837"/>
    <w:rsid w:val="002117F2"/>
    <w:rsid w:val="002123B1"/>
    <w:rsid w:val="0021254E"/>
    <w:rsid w:val="0022175A"/>
    <w:rsid w:val="0022356C"/>
    <w:rsid w:val="00223C2E"/>
    <w:rsid w:val="002266DA"/>
    <w:rsid w:val="00233436"/>
    <w:rsid w:val="002461F2"/>
    <w:rsid w:val="0026489A"/>
    <w:rsid w:val="00264BA6"/>
    <w:rsid w:val="0026630E"/>
    <w:rsid w:val="00270F42"/>
    <w:rsid w:val="00271CF0"/>
    <w:rsid w:val="00276AC7"/>
    <w:rsid w:val="002801B8"/>
    <w:rsid w:val="00280CBD"/>
    <w:rsid w:val="002841F7"/>
    <w:rsid w:val="00284DF0"/>
    <w:rsid w:val="00285CA6"/>
    <w:rsid w:val="00287A18"/>
    <w:rsid w:val="00291EDF"/>
    <w:rsid w:val="00293573"/>
    <w:rsid w:val="002A5DB1"/>
    <w:rsid w:val="002A707D"/>
    <w:rsid w:val="002B1487"/>
    <w:rsid w:val="002B1A85"/>
    <w:rsid w:val="002C1B89"/>
    <w:rsid w:val="002D148C"/>
    <w:rsid w:val="002D2499"/>
    <w:rsid w:val="002E28E5"/>
    <w:rsid w:val="002E3B6E"/>
    <w:rsid w:val="002E3CD9"/>
    <w:rsid w:val="002E4F57"/>
    <w:rsid w:val="002E5F57"/>
    <w:rsid w:val="002F3341"/>
    <w:rsid w:val="002F6B1F"/>
    <w:rsid w:val="002F7A7D"/>
    <w:rsid w:val="0032018A"/>
    <w:rsid w:val="00320A06"/>
    <w:rsid w:val="00321D87"/>
    <w:rsid w:val="0032230F"/>
    <w:rsid w:val="00330C81"/>
    <w:rsid w:val="00330F39"/>
    <w:rsid w:val="00331831"/>
    <w:rsid w:val="00337529"/>
    <w:rsid w:val="003410E3"/>
    <w:rsid w:val="00341240"/>
    <w:rsid w:val="003429AD"/>
    <w:rsid w:val="0034319B"/>
    <w:rsid w:val="003531B6"/>
    <w:rsid w:val="003637EF"/>
    <w:rsid w:val="00363958"/>
    <w:rsid w:val="00364ADE"/>
    <w:rsid w:val="00371403"/>
    <w:rsid w:val="00371866"/>
    <w:rsid w:val="0037694B"/>
    <w:rsid w:val="0038349A"/>
    <w:rsid w:val="00384683"/>
    <w:rsid w:val="003868C3"/>
    <w:rsid w:val="00392A11"/>
    <w:rsid w:val="00395978"/>
    <w:rsid w:val="003A4781"/>
    <w:rsid w:val="003A6837"/>
    <w:rsid w:val="003A7DCF"/>
    <w:rsid w:val="003B124A"/>
    <w:rsid w:val="003B2DD3"/>
    <w:rsid w:val="003B6549"/>
    <w:rsid w:val="003B6727"/>
    <w:rsid w:val="003C389E"/>
    <w:rsid w:val="003D495A"/>
    <w:rsid w:val="003D55CE"/>
    <w:rsid w:val="003D6619"/>
    <w:rsid w:val="003E3D3A"/>
    <w:rsid w:val="003E4541"/>
    <w:rsid w:val="003F082C"/>
    <w:rsid w:val="004045EC"/>
    <w:rsid w:val="00412B06"/>
    <w:rsid w:val="004234AC"/>
    <w:rsid w:val="00434510"/>
    <w:rsid w:val="00437DF3"/>
    <w:rsid w:val="00464BD9"/>
    <w:rsid w:val="00465C8F"/>
    <w:rsid w:val="004831B5"/>
    <w:rsid w:val="00486AFC"/>
    <w:rsid w:val="00486B93"/>
    <w:rsid w:val="0049034B"/>
    <w:rsid w:val="004A051D"/>
    <w:rsid w:val="004A2018"/>
    <w:rsid w:val="004A3DC0"/>
    <w:rsid w:val="004B3B78"/>
    <w:rsid w:val="004B707A"/>
    <w:rsid w:val="004C04C5"/>
    <w:rsid w:val="004C55FD"/>
    <w:rsid w:val="004D7143"/>
    <w:rsid w:val="004E0B9A"/>
    <w:rsid w:val="004E1D8E"/>
    <w:rsid w:val="004E6013"/>
    <w:rsid w:val="004E660A"/>
    <w:rsid w:val="004F4AD4"/>
    <w:rsid w:val="004F7A30"/>
    <w:rsid w:val="00513FFF"/>
    <w:rsid w:val="005140FC"/>
    <w:rsid w:val="00515A18"/>
    <w:rsid w:val="00522BAE"/>
    <w:rsid w:val="00534940"/>
    <w:rsid w:val="005404BC"/>
    <w:rsid w:val="00546509"/>
    <w:rsid w:val="005549A0"/>
    <w:rsid w:val="00555AB6"/>
    <w:rsid w:val="00570E2C"/>
    <w:rsid w:val="00576F90"/>
    <w:rsid w:val="00580905"/>
    <w:rsid w:val="0058444B"/>
    <w:rsid w:val="00587330"/>
    <w:rsid w:val="005912E3"/>
    <w:rsid w:val="00592112"/>
    <w:rsid w:val="00595B1A"/>
    <w:rsid w:val="00596747"/>
    <w:rsid w:val="005A139B"/>
    <w:rsid w:val="005A467B"/>
    <w:rsid w:val="005A59FD"/>
    <w:rsid w:val="005A6730"/>
    <w:rsid w:val="005B60B3"/>
    <w:rsid w:val="005C18EC"/>
    <w:rsid w:val="005C51F6"/>
    <w:rsid w:val="005C57D8"/>
    <w:rsid w:val="005D1C92"/>
    <w:rsid w:val="005D35C2"/>
    <w:rsid w:val="005E2718"/>
    <w:rsid w:val="005E3863"/>
    <w:rsid w:val="005E6E99"/>
    <w:rsid w:val="005F19FE"/>
    <w:rsid w:val="005F24C5"/>
    <w:rsid w:val="006107B4"/>
    <w:rsid w:val="006131C5"/>
    <w:rsid w:val="00613883"/>
    <w:rsid w:val="0062379E"/>
    <w:rsid w:val="00630F59"/>
    <w:rsid w:val="00641858"/>
    <w:rsid w:val="00642861"/>
    <w:rsid w:val="00647DED"/>
    <w:rsid w:val="0065257C"/>
    <w:rsid w:val="006527D6"/>
    <w:rsid w:val="00652940"/>
    <w:rsid w:val="00653BFB"/>
    <w:rsid w:val="00663146"/>
    <w:rsid w:val="00664E39"/>
    <w:rsid w:val="00666C59"/>
    <w:rsid w:val="00667A37"/>
    <w:rsid w:val="00680412"/>
    <w:rsid w:val="006844C8"/>
    <w:rsid w:val="0069062B"/>
    <w:rsid w:val="00692264"/>
    <w:rsid w:val="0069381C"/>
    <w:rsid w:val="00697A6C"/>
    <w:rsid w:val="006A2098"/>
    <w:rsid w:val="006A2667"/>
    <w:rsid w:val="006B4163"/>
    <w:rsid w:val="006C0639"/>
    <w:rsid w:val="006C1C45"/>
    <w:rsid w:val="006C49B2"/>
    <w:rsid w:val="006D14B5"/>
    <w:rsid w:val="006D1B3C"/>
    <w:rsid w:val="006D2B3F"/>
    <w:rsid w:val="006F13AC"/>
    <w:rsid w:val="006F4493"/>
    <w:rsid w:val="00701745"/>
    <w:rsid w:val="00706A1F"/>
    <w:rsid w:val="00711D55"/>
    <w:rsid w:val="00715632"/>
    <w:rsid w:val="00716AB4"/>
    <w:rsid w:val="007234F1"/>
    <w:rsid w:val="00726E04"/>
    <w:rsid w:val="007307EB"/>
    <w:rsid w:val="00735E0F"/>
    <w:rsid w:val="0074035D"/>
    <w:rsid w:val="0074231A"/>
    <w:rsid w:val="00751C1D"/>
    <w:rsid w:val="00753A97"/>
    <w:rsid w:val="00754971"/>
    <w:rsid w:val="00767079"/>
    <w:rsid w:val="00767B15"/>
    <w:rsid w:val="00774BC1"/>
    <w:rsid w:val="0079005C"/>
    <w:rsid w:val="007958BE"/>
    <w:rsid w:val="00797CA6"/>
    <w:rsid w:val="007B12CC"/>
    <w:rsid w:val="007C3053"/>
    <w:rsid w:val="007C5C29"/>
    <w:rsid w:val="007E20FE"/>
    <w:rsid w:val="007E2AFD"/>
    <w:rsid w:val="007F34CA"/>
    <w:rsid w:val="008038A3"/>
    <w:rsid w:val="00805FA4"/>
    <w:rsid w:val="00810348"/>
    <w:rsid w:val="00813CA5"/>
    <w:rsid w:val="00821AFE"/>
    <w:rsid w:val="008251E3"/>
    <w:rsid w:val="0083285E"/>
    <w:rsid w:val="008330F0"/>
    <w:rsid w:val="00835A9A"/>
    <w:rsid w:val="0083692B"/>
    <w:rsid w:val="00836AE8"/>
    <w:rsid w:val="00843224"/>
    <w:rsid w:val="00847334"/>
    <w:rsid w:val="00852B03"/>
    <w:rsid w:val="00856042"/>
    <w:rsid w:val="008575BD"/>
    <w:rsid w:val="0086333C"/>
    <w:rsid w:val="008637E5"/>
    <w:rsid w:val="0086472A"/>
    <w:rsid w:val="008653E3"/>
    <w:rsid w:val="008708E0"/>
    <w:rsid w:val="00870ACE"/>
    <w:rsid w:val="0087153C"/>
    <w:rsid w:val="00871856"/>
    <w:rsid w:val="00872B88"/>
    <w:rsid w:val="0087565D"/>
    <w:rsid w:val="00875A47"/>
    <w:rsid w:val="0088292B"/>
    <w:rsid w:val="00882B57"/>
    <w:rsid w:val="0088493B"/>
    <w:rsid w:val="008860F9"/>
    <w:rsid w:val="008875E7"/>
    <w:rsid w:val="00891B80"/>
    <w:rsid w:val="008A30C5"/>
    <w:rsid w:val="008A4721"/>
    <w:rsid w:val="008C277A"/>
    <w:rsid w:val="008C684A"/>
    <w:rsid w:val="008C69E9"/>
    <w:rsid w:val="008D0099"/>
    <w:rsid w:val="008D1FCE"/>
    <w:rsid w:val="008D30B9"/>
    <w:rsid w:val="008D6DA1"/>
    <w:rsid w:val="008E4A04"/>
    <w:rsid w:val="008E6566"/>
    <w:rsid w:val="008F04FA"/>
    <w:rsid w:val="008F06B1"/>
    <w:rsid w:val="0090077E"/>
    <w:rsid w:val="0092396F"/>
    <w:rsid w:val="009241C9"/>
    <w:rsid w:val="00924B2C"/>
    <w:rsid w:val="009257AD"/>
    <w:rsid w:val="0093512B"/>
    <w:rsid w:val="00941E05"/>
    <w:rsid w:val="00952001"/>
    <w:rsid w:val="00952DAB"/>
    <w:rsid w:val="0095358F"/>
    <w:rsid w:val="00955C4B"/>
    <w:rsid w:val="0096054D"/>
    <w:rsid w:val="009648E0"/>
    <w:rsid w:val="00982E53"/>
    <w:rsid w:val="00983F48"/>
    <w:rsid w:val="009953DD"/>
    <w:rsid w:val="00995ECF"/>
    <w:rsid w:val="009A446F"/>
    <w:rsid w:val="009A54C4"/>
    <w:rsid w:val="009A75E7"/>
    <w:rsid w:val="009B2E50"/>
    <w:rsid w:val="009B4D69"/>
    <w:rsid w:val="009C5ABF"/>
    <w:rsid w:val="009D6651"/>
    <w:rsid w:val="009D6692"/>
    <w:rsid w:val="009E7BC5"/>
    <w:rsid w:val="009F070B"/>
    <w:rsid w:val="009F135A"/>
    <w:rsid w:val="009F3B42"/>
    <w:rsid w:val="009F4537"/>
    <w:rsid w:val="00A02EE4"/>
    <w:rsid w:val="00A147D5"/>
    <w:rsid w:val="00A14AB3"/>
    <w:rsid w:val="00A17B83"/>
    <w:rsid w:val="00A20439"/>
    <w:rsid w:val="00A23EAE"/>
    <w:rsid w:val="00A24259"/>
    <w:rsid w:val="00A304B7"/>
    <w:rsid w:val="00A50584"/>
    <w:rsid w:val="00A60E33"/>
    <w:rsid w:val="00A72A0E"/>
    <w:rsid w:val="00A81BA9"/>
    <w:rsid w:val="00A85692"/>
    <w:rsid w:val="00A86BEF"/>
    <w:rsid w:val="00A9203C"/>
    <w:rsid w:val="00AA00FA"/>
    <w:rsid w:val="00AA6AB9"/>
    <w:rsid w:val="00AB1EAF"/>
    <w:rsid w:val="00AB51C7"/>
    <w:rsid w:val="00AC236C"/>
    <w:rsid w:val="00AC3198"/>
    <w:rsid w:val="00AC3DF6"/>
    <w:rsid w:val="00AC72CA"/>
    <w:rsid w:val="00AD2C5A"/>
    <w:rsid w:val="00AE05D7"/>
    <w:rsid w:val="00AE41CA"/>
    <w:rsid w:val="00AE7BCC"/>
    <w:rsid w:val="00AF2087"/>
    <w:rsid w:val="00AF6B34"/>
    <w:rsid w:val="00B2366E"/>
    <w:rsid w:val="00B275EF"/>
    <w:rsid w:val="00B31DB6"/>
    <w:rsid w:val="00B33D6A"/>
    <w:rsid w:val="00B42CDA"/>
    <w:rsid w:val="00B4555C"/>
    <w:rsid w:val="00B550F9"/>
    <w:rsid w:val="00B55462"/>
    <w:rsid w:val="00B554B9"/>
    <w:rsid w:val="00B6259E"/>
    <w:rsid w:val="00B7357A"/>
    <w:rsid w:val="00B83BAF"/>
    <w:rsid w:val="00B900F0"/>
    <w:rsid w:val="00B90ECF"/>
    <w:rsid w:val="00B95FAE"/>
    <w:rsid w:val="00BA4CC2"/>
    <w:rsid w:val="00BB3714"/>
    <w:rsid w:val="00BB578D"/>
    <w:rsid w:val="00BB61D9"/>
    <w:rsid w:val="00BC0078"/>
    <w:rsid w:val="00BC3767"/>
    <w:rsid w:val="00BC5545"/>
    <w:rsid w:val="00BC5665"/>
    <w:rsid w:val="00BD4032"/>
    <w:rsid w:val="00BE1CDC"/>
    <w:rsid w:val="00BF21FC"/>
    <w:rsid w:val="00BF4941"/>
    <w:rsid w:val="00BF58EF"/>
    <w:rsid w:val="00BF725C"/>
    <w:rsid w:val="00BF7E87"/>
    <w:rsid w:val="00C02E65"/>
    <w:rsid w:val="00C0496D"/>
    <w:rsid w:val="00C15A62"/>
    <w:rsid w:val="00C15B15"/>
    <w:rsid w:val="00C17FDE"/>
    <w:rsid w:val="00C20BF6"/>
    <w:rsid w:val="00C315C5"/>
    <w:rsid w:val="00C342F1"/>
    <w:rsid w:val="00C347B5"/>
    <w:rsid w:val="00C4116D"/>
    <w:rsid w:val="00C428B0"/>
    <w:rsid w:val="00C54E4E"/>
    <w:rsid w:val="00C60C3B"/>
    <w:rsid w:val="00C700D9"/>
    <w:rsid w:val="00C7157B"/>
    <w:rsid w:val="00C75980"/>
    <w:rsid w:val="00C806A2"/>
    <w:rsid w:val="00C91FCA"/>
    <w:rsid w:val="00C949A0"/>
    <w:rsid w:val="00C97459"/>
    <w:rsid w:val="00CA3A16"/>
    <w:rsid w:val="00CA3C9F"/>
    <w:rsid w:val="00CA4E64"/>
    <w:rsid w:val="00CA689D"/>
    <w:rsid w:val="00CC0D98"/>
    <w:rsid w:val="00CC1278"/>
    <w:rsid w:val="00CC28AA"/>
    <w:rsid w:val="00CD0D14"/>
    <w:rsid w:val="00CE0D28"/>
    <w:rsid w:val="00CE30B3"/>
    <w:rsid w:val="00CF0845"/>
    <w:rsid w:val="00CF707F"/>
    <w:rsid w:val="00CF74E1"/>
    <w:rsid w:val="00D04C98"/>
    <w:rsid w:val="00D1302C"/>
    <w:rsid w:val="00D16E6B"/>
    <w:rsid w:val="00D201BC"/>
    <w:rsid w:val="00D3367B"/>
    <w:rsid w:val="00D4052F"/>
    <w:rsid w:val="00D628B7"/>
    <w:rsid w:val="00D63038"/>
    <w:rsid w:val="00D703D1"/>
    <w:rsid w:val="00D70973"/>
    <w:rsid w:val="00D71873"/>
    <w:rsid w:val="00D71F9E"/>
    <w:rsid w:val="00D72C34"/>
    <w:rsid w:val="00D76A33"/>
    <w:rsid w:val="00D86BB0"/>
    <w:rsid w:val="00D9244D"/>
    <w:rsid w:val="00DA4CD0"/>
    <w:rsid w:val="00DC14FF"/>
    <w:rsid w:val="00DC1BE8"/>
    <w:rsid w:val="00DC27AF"/>
    <w:rsid w:val="00DC6FDE"/>
    <w:rsid w:val="00DC753F"/>
    <w:rsid w:val="00DD23A2"/>
    <w:rsid w:val="00DD6307"/>
    <w:rsid w:val="00DE0097"/>
    <w:rsid w:val="00DE17ED"/>
    <w:rsid w:val="00DF7A13"/>
    <w:rsid w:val="00E01D78"/>
    <w:rsid w:val="00E0212F"/>
    <w:rsid w:val="00E0265E"/>
    <w:rsid w:val="00E06785"/>
    <w:rsid w:val="00E142E4"/>
    <w:rsid w:val="00E154C0"/>
    <w:rsid w:val="00E20DFB"/>
    <w:rsid w:val="00E2224C"/>
    <w:rsid w:val="00E22CEC"/>
    <w:rsid w:val="00E24E9B"/>
    <w:rsid w:val="00E26DB8"/>
    <w:rsid w:val="00E3008C"/>
    <w:rsid w:val="00E360E6"/>
    <w:rsid w:val="00E41E52"/>
    <w:rsid w:val="00E423C3"/>
    <w:rsid w:val="00E42629"/>
    <w:rsid w:val="00E47300"/>
    <w:rsid w:val="00E51DA0"/>
    <w:rsid w:val="00E55662"/>
    <w:rsid w:val="00E564ED"/>
    <w:rsid w:val="00E616FE"/>
    <w:rsid w:val="00E64D21"/>
    <w:rsid w:val="00E740F5"/>
    <w:rsid w:val="00E7464C"/>
    <w:rsid w:val="00E75059"/>
    <w:rsid w:val="00E8180D"/>
    <w:rsid w:val="00E821DE"/>
    <w:rsid w:val="00E829DE"/>
    <w:rsid w:val="00E8567E"/>
    <w:rsid w:val="00E865E0"/>
    <w:rsid w:val="00E9675E"/>
    <w:rsid w:val="00E96AD4"/>
    <w:rsid w:val="00EA7593"/>
    <w:rsid w:val="00EC4A79"/>
    <w:rsid w:val="00EC5210"/>
    <w:rsid w:val="00ED6117"/>
    <w:rsid w:val="00ED7778"/>
    <w:rsid w:val="00F00917"/>
    <w:rsid w:val="00F03F11"/>
    <w:rsid w:val="00F12B1D"/>
    <w:rsid w:val="00F13268"/>
    <w:rsid w:val="00F20761"/>
    <w:rsid w:val="00F26F63"/>
    <w:rsid w:val="00F27CC2"/>
    <w:rsid w:val="00F3057A"/>
    <w:rsid w:val="00F41D90"/>
    <w:rsid w:val="00F466EA"/>
    <w:rsid w:val="00F472B6"/>
    <w:rsid w:val="00F51F52"/>
    <w:rsid w:val="00F53795"/>
    <w:rsid w:val="00F54017"/>
    <w:rsid w:val="00F61CC7"/>
    <w:rsid w:val="00F656C3"/>
    <w:rsid w:val="00F717EE"/>
    <w:rsid w:val="00F71A43"/>
    <w:rsid w:val="00F73281"/>
    <w:rsid w:val="00F741AC"/>
    <w:rsid w:val="00F86699"/>
    <w:rsid w:val="00F93920"/>
    <w:rsid w:val="00F93F9D"/>
    <w:rsid w:val="00FA0072"/>
    <w:rsid w:val="00FB6139"/>
    <w:rsid w:val="00FB7B33"/>
    <w:rsid w:val="00FC76BB"/>
    <w:rsid w:val="00FD69AF"/>
    <w:rsid w:val="00FD72D6"/>
    <w:rsid w:val="00FD7D2B"/>
    <w:rsid w:val="00FE5E1D"/>
    <w:rsid w:val="00FF3854"/>
    <w:rsid w:val="00FF4868"/>
    <w:rsid w:val="00FF65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2"/>
    </o:shapelayout>
  </w:shapeDefaults>
  <w:decimalSymbol w:val="."/>
  <w:listSeparator w:val=","/>
  <w14:docId w14:val="40A9D646"/>
  <w15:chartTrackingRefBased/>
  <w15:docId w15:val="{C065EBE2-1E1F-4A8F-94C1-8679F47D48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D1302C"/>
    <w:pPr>
      <w:ind w:leftChars="200" w:left="480"/>
    </w:pPr>
  </w:style>
  <w:style w:type="paragraph" w:customStyle="1" w:styleId="MTDisplayEquation">
    <w:name w:val="MTDisplayEquation"/>
    <w:basedOn w:val="a3"/>
    <w:next w:val="a"/>
    <w:link w:val="MTDisplayEquation0"/>
    <w:rsid w:val="00D1302C"/>
    <w:pPr>
      <w:tabs>
        <w:tab w:val="center" w:pos="4480"/>
        <w:tab w:val="right" w:pos="8500"/>
      </w:tabs>
      <w:ind w:leftChars="0" w:left="0"/>
    </w:pPr>
  </w:style>
  <w:style w:type="character" w:customStyle="1" w:styleId="a4">
    <w:name w:val="清單段落 字元"/>
    <w:basedOn w:val="a0"/>
    <w:link w:val="a3"/>
    <w:uiPriority w:val="34"/>
    <w:rsid w:val="00D1302C"/>
  </w:style>
  <w:style w:type="character" w:customStyle="1" w:styleId="MTDisplayEquation0">
    <w:name w:val="MTDisplayEquation 字元"/>
    <w:basedOn w:val="a4"/>
    <w:link w:val="MTDisplayEquation"/>
    <w:rsid w:val="00D1302C"/>
  </w:style>
  <w:style w:type="table" w:styleId="a5">
    <w:name w:val="Table Grid"/>
    <w:basedOn w:val="a1"/>
    <w:uiPriority w:val="39"/>
    <w:rsid w:val="00D1302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14712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147127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14712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147127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68421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615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052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913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896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8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95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6.wmf"/><Relationship Id="rId377" Type="http://schemas.openxmlformats.org/officeDocument/2006/relationships/fontTable" Target="fontTable.xml"/><Relationship Id="rId5" Type="http://schemas.openxmlformats.org/officeDocument/2006/relationships/footnotes" Target="footnotes.xml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279" Type="http://schemas.openxmlformats.org/officeDocument/2006/relationships/image" Target="media/image138.wmf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5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6.wmf"/><Relationship Id="rId357" Type="http://schemas.openxmlformats.org/officeDocument/2006/relationships/oleObject" Target="embeddings/oleObject186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259" Type="http://schemas.openxmlformats.org/officeDocument/2006/relationships/image" Target="media/image128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96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281" Type="http://schemas.openxmlformats.org/officeDocument/2006/relationships/image" Target="media/image139.wmf"/><Relationship Id="rId337" Type="http://schemas.openxmlformats.org/officeDocument/2006/relationships/oleObject" Target="embeddings/oleObject166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7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61" Type="http://schemas.openxmlformats.org/officeDocument/2006/relationships/image" Target="media/image129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7.wmf"/><Relationship Id="rId359" Type="http://schemas.openxmlformats.org/officeDocument/2006/relationships/oleObject" Target="embeddings/oleObject188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370" Type="http://schemas.openxmlformats.org/officeDocument/2006/relationships/oleObject" Target="embeddings/oleObject197.bin"/><Relationship Id="rId230" Type="http://schemas.openxmlformats.org/officeDocument/2006/relationships/oleObject" Target="embeddings/oleObject112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241" Type="http://schemas.openxmlformats.org/officeDocument/2006/relationships/image" Target="media/image119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40.wmf"/><Relationship Id="rId339" Type="http://schemas.openxmlformats.org/officeDocument/2006/relationships/oleObject" Target="embeddings/oleObject168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image" Target="media/image91.wmf"/><Relationship Id="rId350" Type="http://schemas.openxmlformats.org/officeDocument/2006/relationships/oleObject" Target="embeddings/oleObject179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3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69.bin"/><Relationship Id="rId361" Type="http://schemas.openxmlformats.org/officeDocument/2006/relationships/oleObject" Target="embeddings/oleObject190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8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2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80.bin"/><Relationship Id="rId372" Type="http://schemas.openxmlformats.org/officeDocument/2006/relationships/oleObject" Target="embeddings/oleObject198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7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7.wmf"/><Relationship Id="rId341" Type="http://schemas.openxmlformats.org/officeDocument/2006/relationships/oleObject" Target="embeddings/oleObject170.bin"/><Relationship Id="rId362" Type="http://schemas.openxmlformats.org/officeDocument/2006/relationships/oleObject" Target="embeddings/oleObject191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1.wmf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2.wmf"/><Relationship Id="rId331" Type="http://schemas.openxmlformats.org/officeDocument/2006/relationships/image" Target="media/image164.wmf"/><Relationship Id="rId352" Type="http://schemas.openxmlformats.org/officeDocument/2006/relationships/oleObject" Target="embeddings/oleObject181.bin"/><Relationship Id="rId373" Type="http://schemas.openxmlformats.org/officeDocument/2006/relationships/image" Target="media/image170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9.wmf"/><Relationship Id="rId342" Type="http://schemas.openxmlformats.org/officeDocument/2006/relationships/oleObject" Target="embeddings/oleObject171.bin"/><Relationship Id="rId363" Type="http://schemas.openxmlformats.org/officeDocument/2006/relationships/oleObject" Target="embeddings/oleObject192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3.bin"/><Relationship Id="rId353" Type="http://schemas.openxmlformats.org/officeDocument/2006/relationships/oleObject" Target="embeddings/oleObject182.bin"/><Relationship Id="rId374" Type="http://schemas.openxmlformats.org/officeDocument/2006/relationships/oleObject" Target="embeddings/oleObject199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7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8.bin"/><Relationship Id="rId343" Type="http://schemas.openxmlformats.org/officeDocument/2006/relationships/oleObject" Target="embeddings/oleObject172.bin"/><Relationship Id="rId364" Type="http://schemas.openxmlformats.org/officeDocument/2006/relationships/oleObject" Target="embeddings/oleObject193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2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5.wmf"/><Relationship Id="rId354" Type="http://schemas.openxmlformats.org/officeDocument/2006/relationships/oleObject" Target="embeddings/oleObject183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75" Type="http://schemas.openxmlformats.org/officeDocument/2006/relationships/oleObject" Target="embeddings/oleObject200.bin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6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8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7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65" Type="http://schemas.openxmlformats.org/officeDocument/2006/relationships/oleObject" Target="embeddings/oleObject194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1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wmf"/><Relationship Id="rId313" Type="http://schemas.openxmlformats.org/officeDocument/2006/relationships/image" Target="media/image15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4.bin"/><Relationship Id="rId355" Type="http://schemas.openxmlformats.org/officeDocument/2006/relationships/oleObject" Target="embeddings/oleObject184.bin"/><Relationship Id="rId376" Type="http://schemas.openxmlformats.org/officeDocument/2006/relationships/oleObject" Target="embeddings/oleObject201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6.bin"/><Relationship Id="rId303" Type="http://schemas.openxmlformats.org/officeDocument/2006/relationships/image" Target="media/image150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4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85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1.wmf"/><Relationship Id="rId367" Type="http://schemas.openxmlformats.org/officeDocument/2006/relationships/image" Target="media/image167.wmf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theme" Target="theme/theme1.xml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oleObject" Target="embeddings/oleObject176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4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87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271" Type="http://schemas.openxmlformats.org/officeDocument/2006/relationships/image" Target="media/image134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4.wmf"/><Relationship Id="rId327" Type="http://schemas.openxmlformats.org/officeDocument/2006/relationships/image" Target="media/image162.wmf"/><Relationship Id="rId369" Type="http://schemas.openxmlformats.org/officeDocument/2006/relationships/image" Target="media/image168.wmf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7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7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251" Type="http://schemas.openxmlformats.org/officeDocument/2006/relationships/image" Target="media/image124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oleObject" Target="embeddings/oleObject178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89.bin"/><Relationship Id="rId220" Type="http://schemas.openxmlformats.org/officeDocument/2006/relationships/oleObject" Target="embeddings/oleObject107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69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4</TotalTime>
  <Pages>21</Pages>
  <Words>1034</Words>
  <Characters>5897</Characters>
  <Application>Microsoft Office Word</Application>
  <DocSecurity>0</DocSecurity>
  <Lines>49</Lines>
  <Paragraphs>13</Paragraphs>
  <ScaleCrop>false</ScaleCrop>
  <Company/>
  <LinksUpToDate>false</LinksUpToDate>
  <CharactersWithSpaces>69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ndy 張</dc:creator>
  <cp:keywords/>
  <dc:description/>
  <cp:lastModifiedBy>Candy 張</cp:lastModifiedBy>
  <cp:revision>389</cp:revision>
  <dcterms:created xsi:type="dcterms:W3CDTF">2022-09-11T07:27:00Z</dcterms:created>
  <dcterms:modified xsi:type="dcterms:W3CDTF">2022-09-17T0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